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sldIdLst>
    <p:sldId id="263" r:id="rId2"/>
    <p:sldId id="256" r:id="rId3"/>
    <p:sldId id="288" r:id="rId4"/>
    <p:sldId id="257" r:id="rId5"/>
    <p:sldId id="258" r:id="rId6"/>
    <p:sldId id="259" r:id="rId7"/>
    <p:sldId id="260" r:id="rId8"/>
    <p:sldId id="261" r:id="rId9"/>
    <p:sldId id="262" r:id="rId10"/>
    <p:sldId id="283" r:id="rId11"/>
    <p:sldId id="265" r:id="rId12"/>
    <p:sldId id="264" r:id="rId13"/>
    <p:sldId id="284" r:id="rId14"/>
    <p:sldId id="286" r:id="rId15"/>
    <p:sldId id="267" r:id="rId16"/>
    <p:sldId id="285" r:id="rId17"/>
    <p:sldId id="268" r:id="rId18"/>
    <p:sldId id="289" r:id="rId19"/>
    <p:sldId id="269" r:id="rId20"/>
    <p:sldId id="270" r:id="rId21"/>
    <p:sldId id="271" r:id="rId22"/>
    <p:sldId id="272" r:id="rId23"/>
    <p:sldId id="273" r:id="rId24"/>
    <p:sldId id="274" r:id="rId25"/>
    <p:sldId id="282" r:id="rId26"/>
    <p:sldId id="287" r:id="rId27"/>
  </p:sldIdLst>
  <p:sldSz cx="12192000" cy="6858000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libri Light" panose="020F0302020204030204" pitchFamily="34" charset="0"/>
      <p:regular r:id="rId33"/>
      <p: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8" clrIdx="0">
    <p:extLst>
      <p:ext uri="{19B8F6BF-5375-455C-9EA6-DF929625EA0E}">
        <p15:presenceInfo xmlns:p15="http://schemas.microsoft.com/office/powerpoint/2012/main" userId="921f379a6e0057b3" providerId="Windows Live"/>
      </p:ext>
    </p:extLst>
  </p:cmAuthor>
  <p:cmAuthor id="2" name="Trung Hồ Xuân" initials="THX" lastIdx="1" clrIdx="1">
    <p:extLst>
      <p:ext uri="{19B8F6BF-5375-455C-9EA6-DF929625EA0E}">
        <p15:presenceInfo xmlns:p15="http://schemas.microsoft.com/office/powerpoint/2012/main" userId="43ae11154ad73c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5D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3666" autoAdjust="0"/>
  </p:normalViewPr>
  <p:slideViewPr>
    <p:cSldViewPr snapToGrid="0">
      <p:cViewPr>
        <p:scale>
          <a:sx n="25" d="100"/>
          <a:sy n="25" d="100"/>
        </p:scale>
        <p:origin x="1580" y="7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19:00.082" idx="18">
    <p:pos x="10" y="10"/>
    <p:text>Đưa toàn bài về font Arial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16:16.052" idx="14">
    <p:pos x="7671" y="389"/>
    <p:text>bỏ 1 ô HĐ lt đi</p:text>
    <p:extLst>
      <p:ext uri="{C676402C-5697-4E1C-873F-D02D1690AC5C}">
        <p15:threadingInfo xmlns:p15="http://schemas.microsoft.com/office/powerpoint/2012/main" timeZoneBias="-420"/>
      </p:ext>
    </p:extLst>
  </p:cm>
  <p:cm authorId="2" dt="2023-07-27T00:40:33.803" idx="1">
    <p:pos x="7671" y="485"/>
    <p:text>ok</p:text>
    <p:extLst>
      <p:ext uri="{C676402C-5697-4E1C-873F-D02D1690AC5C}">
        <p15:threadingInfo xmlns:p15="http://schemas.microsoft.com/office/powerpoint/2012/main" timeZoneBias="-420">
          <p15:parentCm authorId="1" idx="14"/>
        </p15:threadingInfo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2B8035-DAA2-4901-AEBA-C8F0C72E1DC8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B82EDC-2A95-44F6-861B-BE387AB4B1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951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249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6945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7202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cá nhân ,Gv giới thiệu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6859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chiếu ví dụ, học sinh quan sát, làm vào vở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nêu, chiếu chú ý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 nhân trình bày a,b vào vở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2 bạn lên bẳng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bảng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5660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giới thiệu đây 2 đơn thức đồng dạng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1503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39010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 nhân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hai bạn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slide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42023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 chia làm 4 nhóm nhận phiếu học tập 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phiếu học tập. Hs trình bày vào vở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10489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03763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68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Gv Click vào màm hình để tìm hiểu luật chơi.</a:t>
            </a:r>
          </a:p>
          <a:p>
            <a:r>
              <a:rPr lang="vi-VN" dirty="0"/>
              <a:t>-để chơi trò chơi click vào ngôi sao dc chọn để nhận gói câu hỏi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82EDC-2A95-44F6-861B-BE387AB4B11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2987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62536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5026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endParaRPr kumimoji="0" lang="vi-VN" sz="1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v : Click vào hình ảnh học sinh để quay về trò chơi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7E78A0-A4EF-414F-A714-96405B545FD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6863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82EDC-2A95-44F6-861B-BE387AB4B11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5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B82EDC-2A95-44F6-861B-BE387AB4B11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11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62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2 nhóm biểu thức có trong phần mở đầu</a:t>
            </a:r>
          </a:p>
          <a:p>
            <a:pPr algn="l"/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</a:t>
            </a:r>
            <a:r>
              <a:rPr lang="vi-VN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 đôi</a:t>
            </a:r>
            <a:endParaRPr lang="en-US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 nhận xét các biểu thức ở nhóm 1 có những đặc điểm gì?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</a:t>
            </a:r>
            <a:r>
              <a:rPr lang="vi-VN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.</a:t>
            </a:r>
            <a:endParaRPr lang="en-US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đưa ra nhận xét</a:t>
            </a: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à truyền tải cho học sinh khái niệm về đơn thức nhiều biến.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iếu slide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Đặt câu hỏi thế nào là đơn thức, học sinh trình bày, gv chiếu khái niệm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9616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cá nhân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lớp 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chiếu đâp án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19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 nhân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lớp  trình bày lời giải thích 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chiếu đâp án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464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976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46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18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20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292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646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36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3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775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497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513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3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.xml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microsoft.com/office/2007/relationships/hdphoto" Target="../media/hdphoto2.wdp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7.pn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5.png"/><Relationship Id="rId4" Type="http://schemas.microsoft.com/office/2007/relationships/hdphoto" Target="../media/hdphoto1.wdp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1.wmf"/><Relationship Id="rId7" Type="http://schemas.openxmlformats.org/officeDocument/2006/relationships/oleObject" Target="../embeddings/oleObject30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5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" Target="slide4.xml"/><Relationship Id="rId7" Type="http://schemas.openxmlformats.org/officeDocument/2006/relationships/slide" Target="slide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10" Type="http://schemas.openxmlformats.org/officeDocument/2006/relationships/image" Target="../media/image4.gif"/><Relationship Id="rId4" Type="http://schemas.openxmlformats.org/officeDocument/2006/relationships/slide" Target="slide5.xml"/><Relationship Id="rId9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3.wmf"/><Relationship Id="rId3" Type="http://schemas.openxmlformats.org/officeDocument/2006/relationships/oleObject" Target="../embeddings/oleObject34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8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2.wmf"/><Relationship Id="rId5" Type="http://schemas.openxmlformats.org/officeDocument/2006/relationships/image" Target="../media/image49.pn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48.wmf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comments" Target="../comments/comment2.xml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gif"/><Relationship Id="rId10" Type="http://schemas.openxmlformats.org/officeDocument/2006/relationships/image" Target="../media/image9.wmf"/><Relationship Id="rId4" Type="http://schemas.openxmlformats.org/officeDocument/2006/relationships/image" Target="../media/image6.jp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gif"/><Relationship Id="rId7" Type="http://schemas.openxmlformats.org/officeDocument/2006/relationships/oleObject" Target="../embeddings/oleObject5.bin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jp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slide" Target="slide2.xml"/><Relationship Id="rId4" Type="http://schemas.openxmlformats.org/officeDocument/2006/relationships/image" Target="../media/image7.gif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7.gif"/><Relationship Id="rId7" Type="http://schemas.openxmlformats.org/officeDocument/2006/relationships/oleObject" Target="../embeddings/oleObject9.bin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slide" Target="slide2.xml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19.wmf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4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7.gif"/><Relationship Id="rId7" Type="http://schemas.openxmlformats.org/officeDocument/2006/relationships/oleObject" Target="../embeddings/oleObject13.bin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-943"/>
            <a:ext cx="12192001" cy="6824092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 txBox="1">
            <a:spLocks/>
          </p:cNvSpPr>
          <p:nvPr/>
        </p:nvSpPr>
        <p:spPr>
          <a:xfrm>
            <a:off x="3229271" y="4964675"/>
            <a:ext cx="6381701" cy="5365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</a:t>
            </a:r>
            <a:r>
              <a:rPr lang="vi-VN" sz="32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: Nguyễn Thị Hồng Hải 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8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466972" y="262222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  <p:sp>
        <p:nvSpPr>
          <p:cNvPr id="19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725092" y="1632499"/>
            <a:ext cx="32572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2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84730" y="1917984"/>
            <a:ext cx="12007269" cy="186333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b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 THỨC NHIỀU BIẾN, ĐA THỨC NHIỀU BIẾN </a:t>
            </a:r>
            <a:r>
              <a:rPr lang="vi-VN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</a:t>
            </a:r>
            <a:r>
              <a:rPr lang="en-US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ết 1</a:t>
            </a:r>
            <a: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40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245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4027801" y="-3984038"/>
            <a:ext cx="1167327" cy="9135406"/>
            <a:chOff x="8256368" y="608689"/>
            <a:chExt cx="1270737" cy="691650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 rot="16200000">
              <a:off x="5290395" y="3847627"/>
              <a:ext cx="6643540" cy="711593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 rot="16200000">
              <a:off x="5677722" y="3285426"/>
              <a:ext cx="6526119" cy="117264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tabLst>
                  <a:tab pos="4976813" algn="l"/>
                </a:tabLst>
              </a:pPr>
              <a:r>
                <a:rPr lang="en-US" sz="32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32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THÀNH KIẾN THỨC</a:t>
              </a:r>
              <a:endPara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831884" y="2548106"/>
            <a:ext cx="33440903" cy="52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34148" y="1462655"/>
            <a:ext cx="78333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. Đơn thức nhiều biến:</a:t>
            </a:r>
          </a:p>
        </p:txBody>
      </p:sp>
    </p:spTree>
    <p:extLst>
      <p:ext uri="{BB962C8B-B14F-4D97-AF65-F5344CB8AC3E}">
        <p14:creationId xmlns:p14="http://schemas.microsoft.com/office/powerpoint/2010/main" val="29858384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8078656" y="882894"/>
            <a:ext cx="2539229" cy="3756153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08260" y="742079"/>
            <a:ext cx="2366402" cy="37561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80160" y="43118"/>
            <a:ext cx="1004286" cy="73485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84363"/>
              </p:ext>
            </p:extLst>
          </p:nvPr>
        </p:nvGraphicFramePr>
        <p:xfrm>
          <a:off x="363098" y="847003"/>
          <a:ext cx="2422033" cy="361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307880" progId="Equation.DSMT4">
                  <p:embed/>
                </p:oleObj>
              </mc:Choice>
              <mc:Fallback>
                <p:oleObj name="Equation" r:id="rId4" imgW="660240" imgH="1307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98" y="847003"/>
                        <a:ext cx="2422033" cy="3615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79927"/>
              </p:ext>
            </p:extLst>
          </p:nvPr>
        </p:nvGraphicFramePr>
        <p:xfrm>
          <a:off x="8257122" y="1270260"/>
          <a:ext cx="2220685" cy="284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1041120" progId="Equation.DSMT4">
                  <p:embed/>
                </p:oleObj>
              </mc:Choice>
              <mc:Fallback>
                <p:oleObj name="Equation" r:id="rId6" imgW="812520" imgH="1041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122" y="1270260"/>
                        <a:ext cx="2220685" cy="2847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99765" y="4574620"/>
            <a:ext cx="1036389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vi-VN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: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Đơn thức nhiều biến (hay đơn thức) là biểu thức đại số chỉ gồm 1 số, hoặc 1 biến, hoặc một tích giữa các số và các biến.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4425837" y="393057"/>
            <a:ext cx="5406907" cy="3780645"/>
          </a:xfrm>
          <a:prstGeom prst="wedgeEllipseCallout">
            <a:avLst>
              <a:gd name="adj1" fmla="val -76608"/>
              <a:gd name="adj2" fmla="val 230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dirty="0">
                <a:latin typeface="Arial" panose="020B0604020202020204" pitchFamily="34" charset="0"/>
                <a:cs typeface="Arial" panose="020B0604020202020204" pitchFamily="34" charset="0"/>
              </a:rPr>
              <a:t>Đây là </a:t>
            </a:r>
            <a:r>
              <a:rPr lang="vi-VN" sz="6000">
                <a:latin typeface="Arial" panose="020B0604020202020204" pitchFamily="34" charset="0"/>
                <a:cs typeface="Arial" panose="020B0604020202020204" pitchFamily="34" charset="0"/>
              </a:rPr>
              <a:t>các </a:t>
            </a:r>
            <a:endParaRPr lang="en-US" sz="6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sz="6000">
                <a:latin typeface="Arial" panose="020B0604020202020204" pitchFamily="34" charset="0"/>
                <a:cs typeface="Arial" panose="020B0604020202020204" pitchFamily="34" charset="0"/>
              </a:rPr>
              <a:t>đơn </a:t>
            </a:r>
            <a:r>
              <a:rPr lang="vi-VN" sz="6000" dirty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 Box 77">
            <a:extLst>
              <a:ext uri="{FF2B5EF4-FFF2-40B4-BE49-F238E27FC236}">
                <a16:creationId xmlns:a16="http://schemas.microsoft.com/office/drawing/2014/main" id="{3F37250D-4BB7-FEAE-14BD-561CF0CFE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500" y="157304"/>
            <a:ext cx="24220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</a:t>
            </a:r>
            <a:r>
              <a:rPr lang="vi-VN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200" b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76">
            <a:extLst>
              <a:ext uri="{FF2B5EF4-FFF2-40B4-BE49-F238E27FC236}">
                <a16:creationId xmlns:a16="http://schemas.microsoft.com/office/drawing/2014/main" id="{60C847BC-68F5-2483-02C1-8A7547634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9264" y="221277"/>
            <a:ext cx="41764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</a:t>
            </a:r>
            <a:r>
              <a:rPr lang="vi-VN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hought Bubble: Cloud 18">
            <a:extLst>
              <a:ext uri="{FF2B5EF4-FFF2-40B4-BE49-F238E27FC236}">
                <a16:creationId xmlns:a16="http://schemas.microsoft.com/office/drawing/2014/main" id="{AF03EB79-2A47-CFA0-D4B0-B2CC20237BC7}"/>
              </a:ext>
            </a:extLst>
          </p:cNvPr>
          <p:cNvSpPr/>
          <p:nvPr/>
        </p:nvSpPr>
        <p:spPr>
          <a:xfrm>
            <a:off x="3513136" y="535745"/>
            <a:ext cx="4382327" cy="3582217"/>
          </a:xfrm>
          <a:prstGeom prst="cloudCallout">
            <a:avLst>
              <a:gd name="adj1" fmla="val -57928"/>
              <a:gd name="adj2" fmla="val 41228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4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c biểu thức ở nhóm 1 có những đặc điểm gì?</a:t>
            </a:r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37762765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2" grpId="0" animBg="1"/>
      <p:bldP spid="14" grpId="0"/>
      <p:bldP spid="16" grpId="0" animBg="1"/>
      <p:bldP spid="13" grpId="0"/>
      <p:bldP spid="15" grpId="0"/>
      <p:bldP spid="15" grpId="1"/>
      <p:bldP spid="19" grpId="0" animBg="1"/>
      <p:bldP spid="1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617" y="1350207"/>
            <a:ext cx="116362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1</a:t>
            </a:r>
            <a:r>
              <a:rPr lang="en-US" alt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 những biểu thức sau, biểu thức nào là đơn thức: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10437"/>
              </p:ext>
            </p:extLst>
          </p:nvPr>
        </p:nvGraphicFramePr>
        <p:xfrm>
          <a:off x="3128804" y="1984282"/>
          <a:ext cx="5521888" cy="146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380880" progId="Equation.DSMT4">
                  <p:embed/>
                </p:oleObj>
              </mc:Choice>
              <mc:Fallback>
                <p:oleObj name="Equation" r:id="rId3" imgW="14349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804" y="1984282"/>
                        <a:ext cx="5521888" cy="1469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60508"/>
              </p:ext>
            </p:extLst>
          </p:nvPr>
        </p:nvGraphicFramePr>
        <p:xfrm>
          <a:off x="4049713" y="4270374"/>
          <a:ext cx="34916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DSMT4">
                  <p:embed/>
                </p:oleObj>
              </mc:Choice>
              <mc:Fallback>
                <p:oleObj name="Equation" r:id="rId5" imgW="90144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4270374"/>
                        <a:ext cx="3491600" cy="14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8188" y="3646874"/>
            <a:ext cx="96419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p án: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iểu thức đã cho có các đơn thức là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6"/>
            <a:ext cx="1102734" cy="940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117929" y="190456"/>
            <a:ext cx="2117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8144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46678" y="802855"/>
            <a:ext cx="10701337" cy="1176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 thức ở nhóm 1 trong phần bài cũ có phải là các đơn thức không? Vì sao?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53730" y="4926043"/>
            <a:ext cx="9897448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P ÁN: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iểu thức ở nhóm trên không phải là các đơn thức. Vì có phép toán chia, cộng, trừ giữa các biến.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6"/>
            <a:ext cx="1102734" cy="940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3" name="Rounded Rectangle 22"/>
          <p:cNvSpPr/>
          <p:nvPr/>
        </p:nvSpPr>
        <p:spPr>
          <a:xfrm>
            <a:off x="6622447" y="1545525"/>
            <a:ext cx="2539229" cy="3380519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58404"/>
              </p:ext>
            </p:extLst>
          </p:nvPr>
        </p:nvGraphicFramePr>
        <p:xfrm>
          <a:off x="6822631" y="1811933"/>
          <a:ext cx="2220685" cy="284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1041120" progId="Equation.DSMT4">
                  <p:embed/>
                </p:oleObj>
              </mc:Choice>
              <mc:Fallback>
                <p:oleObj name="Equation" r:id="rId5" imgW="812520" imgH="10411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631" y="1811933"/>
                        <a:ext cx="2220685" cy="2847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299704" y="3251409"/>
            <a:ext cx="6978387" cy="675071"/>
            <a:chOff x="4705358" y="264955"/>
            <a:chExt cx="7596582" cy="675071"/>
          </a:xfrm>
        </p:grpSpPr>
        <p:sp>
          <p:nvSpPr>
            <p:cNvPr id="26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05358" y="286341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965440" y="264955"/>
              <a:ext cx="73365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0008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7"/>
            <a:ext cx="1803400" cy="153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446678" y="1664130"/>
            <a:ext cx="5727209" cy="8209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1610" indent="-17907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4400" b="1">
                <a:solidFill>
                  <a:srgbClr val="FF0000"/>
                </a:solidFill>
                <a:ea typeface="Calibri" panose="020F0502020204030204" pitchFamily="34" charset="0"/>
              </a:rPr>
              <a:t>2.</a:t>
            </a:r>
            <a:r>
              <a:rPr lang="vi-VN" sz="4400" b="1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vi-VN" sz="4400" b="1" dirty="0">
                <a:solidFill>
                  <a:srgbClr val="FF0000"/>
                </a:solidFill>
                <a:ea typeface="Calibri" panose="020F0502020204030204" pitchFamily="34" charset="0"/>
              </a:rPr>
              <a:t>Đơn thức thu gọn </a:t>
            </a:r>
            <a:endParaRPr lang="en-US" sz="4400" dirty="0">
              <a:solidFill>
                <a:srgbClr val="FF0000"/>
              </a:solidFill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510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-1" y="-161807"/>
            <a:ext cx="125201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4735C06-B51E-C849-559C-4A1FFC65AA76}"/>
              </a:ext>
            </a:extLst>
          </p:cNvPr>
          <p:cNvGrpSpPr/>
          <p:nvPr/>
        </p:nvGrpSpPr>
        <p:grpSpPr>
          <a:xfrm>
            <a:off x="1005911" y="670125"/>
            <a:ext cx="10344987" cy="1951325"/>
            <a:chOff x="1005911" y="670125"/>
            <a:chExt cx="10344987" cy="1951325"/>
          </a:xfrm>
        </p:grpSpPr>
        <p:sp>
          <p:nvSpPr>
            <p:cNvPr id="3" name="Rectangle 2"/>
            <p:cNvSpPr/>
            <p:nvPr/>
          </p:nvSpPr>
          <p:spPr>
            <a:xfrm>
              <a:off x="1005911" y="670125"/>
              <a:ext cx="10344987" cy="187018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ận </a:t>
              </a:r>
              <a:r>
                <a:rPr lang="vi-VN"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ét về </a:t>
              </a:r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ự xuất hiện của biến, số trong hai đơn </a:t>
              </a:r>
            </a:p>
            <a:p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 sau:           và </a:t>
              </a:r>
              <a:endPara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060021"/>
                </p:ext>
              </p:extLst>
            </p:nvPr>
          </p:nvGraphicFramePr>
          <p:xfrm>
            <a:off x="2866644" y="1737175"/>
            <a:ext cx="1146629" cy="696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644" y="1737175"/>
                          <a:ext cx="1146629" cy="6961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730244"/>
                </p:ext>
              </p:extLst>
            </p:nvPr>
          </p:nvGraphicFramePr>
          <p:xfrm>
            <a:off x="4546116" y="1585969"/>
            <a:ext cx="1946275" cy="1035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6560" imgH="380880" progId="Equation.DSMT4">
                    <p:embed/>
                  </p:oleObj>
                </mc:Choice>
                <mc:Fallback>
                  <p:oleObj name="Equation" r:id="rId5" imgW="736560" imgH="380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116" y="1585969"/>
                          <a:ext cx="1946275" cy="10354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8990689-AFFE-C3A8-B1C8-9061D6382532}"/>
              </a:ext>
            </a:extLst>
          </p:cNvPr>
          <p:cNvGrpSpPr/>
          <p:nvPr/>
        </p:nvGrpSpPr>
        <p:grpSpPr>
          <a:xfrm>
            <a:off x="979082" y="2758748"/>
            <a:ext cx="10371817" cy="3480813"/>
            <a:chOff x="979082" y="2758748"/>
            <a:chExt cx="10371817" cy="3480813"/>
          </a:xfrm>
        </p:grpSpPr>
        <p:sp>
          <p:nvSpPr>
            <p:cNvPr id="22" name="Rectangle 21"/>
            <p:cNvSpPr/>
            <p:nvPr/>
          </p:nvSpPr>
          <p:spPr>
            <a:xfrm>
              <a:off x="979082" y="2758748"/>
              <a:ext cx="10371817" cy="3480813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ơn thức             là 1 tích gồm 1 số với các biến được nâng lên lũy thừa và chỉ được viết 1 lần.</a:t>
              </a:r>
            </a:p>
            <a:p>
              <a:pPr algn="ctr"/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ơn </a:t>
              </a:r>
              <a:r>
                <a:rPr lang="vi-VN"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                 là </a:t>
              </a:r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 tích gồm 2 số với các biến</a:t>
              </a:r>
            </a:p>
            <a:p>
              <a:pPr algn="ctr"/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 nâng lên lũy thừa và được viết nhiều  lần.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689056"/>
                </p:ext>
              </p:extLst>
            </p:nvPr>
          </p:nvGraphicFramePr>
          <p:xfrm>
            <a:off x="3190212" y="2935820"/>
            <a:ext cx="1146629" cy="691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31640" imgH="228600" progId="Equation.DSMT4">
                    <p:embed/>
                  </p:oleObj>
                </mc:Choice>
                <mc:Fallback>
                  <p:oleObj name="Equation" r:id="rId7" imgW="431640" imgH="22860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212" y="2935820"/>
                          <a:ext cx="1146629" cy="6912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028779"/>
                </p:ext>
              </p:extLst>
            </p:nvPr>
          </p:nvGraphicFramePr>
          <p:xfrm>
            <a:off x="3465359" y="4140200"/>
            <a:ext cx="1912641" cy="1181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23600" imgH="380880" progId="Equation.DSMT4">
                    <p:embed/>
                  </p:oleObj>
                </mc:Choice>
                <mc:Fallback>
                  <p:oleObj name="Equation" r:id="rId9" imgW="723600" imgH="3808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359" y="4140200"/>
                          <a:ext cx="1912641" cy="11814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5B0F301C-CB72-42E9-A178-A8FA24DFF404}"/>
              </a:ext>
            </a:extLst>
          </p:cNvPr>
          <p:cNvGrpSpPr/>
          <p:nvPr/>
        </p:nvGrpSpPr>
        <p:grpSpPr>
          <a:xfrm>
            <a:off x="81770" y="78187"/>
            <a:ext cx="1299240" cy="687176"/>
            <a:chOff x="830522" y="1472063"/>
            <a:chExt cx="1299240" cy="687176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344CF655-8059-442C-B575-D4A4D8AFFF54}"/>
                </a:ext>
              </a:extLst>
            </p:cNvPr>
            <p:cNvGrpSpPr/>
            <p:nvPr/>
          </p:nvGrpSpPr>
          <p:grpSpPr>
            <a:xfrm>
              <a:off x="830522" y="1472063"/>
              <a:ext cx="1220457" cy="687176"/>
              <a:chOff x="1162135" y="3573903"/>
              <a:chExt cx="5031286" cy="2832858"/>
            </a:xfrm>
          </p:grpSpPr>
          <p:sp>
            <p:nvSpPr>
              <p:cNvPr id="28" name="Freeform: Shape 22">
                <a:extLst>
                  <a:ext uri="{FF2B5EF4-FFF2-40B4-BE49-F238E27FC236}">
                    <a16:creationId xmlns:a16="http://schemas.microsoft.com/office/drawing/2014/main" id="{0C5AED77-96C1-4B6B-BFD3-4B3839F7970D}"/>
                  </a:ext>
                </a:extLst>
              </p:cNvPr>
              <p:cNvSpPr/>
              <p:nvPr/>
            </p:nvSpPr>
            <p:spPr>
              <a:xfrm>
                <a:off x="1162135" y="3573903"/>
                <a:ext cx="5031286" cy="2832858"/>
              </a:xfrm>
              <a:custGeom>
                <a:avLst/>
                <a:gdLst>
                  <a:gd name="connsiteX0" fmla="*/ 1416429 w 5031286"/>
                  <a:gd name="connsiteY0" fmla="*/ 0 h 2832858"/>
                  <a:gd name="connsiteX1" fmla="*/ 2417996 w 5031286"/>
                  <a:gd name="connsiteY1" fmla="*/ 414862 h 2832858"/>
                  <a:gd name="connsiteX2" fmla="*/ 2504177 w 5031286"/>
                  <a:gd name="connsiteY2" fmla="*/ 509686 h 2832858"/>
                  <a:gd name="connsiteX3" fmla="*/ 2514522 w 5031286"/>
                  <a:gd name="connsiteY3" fmla="*/ 508643 h 2832858"/>
                  <a:gd name="connsiteX4" fmla="*/ 4428880 w 5031286"/>
                  <a:gd name="connsiteY4" fmla="*/ 508643 h 2832858"/>
                  <a:gd name="connsiteX5" fmla="*/ 5031286 w 5031286"/>
                  <a:gd name="connsiteY5" fmla="*/ 1111049 h 2832858"/>
                  <a:gd name="connsiteX6" fmla="*/ 5031286 w 5031286"/>
                  <a:gd name="connsiteY6" fmla="*/ 1841180 h 2832858"/>
                  <a:gd name="connsiteX7" fmla="*/ 4428880 w 5031286"/>
                  <a:gd name="connsiteY7" fmla="*/ 2443586 h 2832858"/>
                  <a:gd name="connsiteX8" fmla="*/ 2514522 w 5031286"/>
                  <a:gd name="connsiteY8" fmla="*/ 2443586 h 2832858"/>
                  <a:gd name="connsiteX9" fmla="*/ 2402288 w 5031286"/>
                  <a:gd name="connsiteY9" fmla="*/ 2432272 h 2832858"/>
                  <a:gd name="connsiteX10" fmla="*/ 2317409 w 5031286"/>
                  <a:gd name="connsiteY10" fmla="*/ 2509415 h 2832858"/>
                  <a:gd name="connsiteX11" fmla="*/ 1416429 w 5031286"/>
                  <a:gd name="connsiteY11" fmla="*/ 2832858 h 2832858"/>
                  <a:gd name="connsiteX12" fmla="*/ 0 w 5031286"/>
                  <a:gd name="connsiteY12" fmla="*/ 1416429 h 2832858"/>
                  <a:gd name="connsiteX13" fmla="*/ 1416429 w 5031286"/>
                  <a:gd name="connsiteY13" fmla="*/ 0 h 28328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031286" h="2832858">
                    <a:moveTo>
                      <a:pt x="1416429" y="0"/>
                    </a:moveTo>
                    <a:cubicBezTo>
                      <a:pt x="1807565" y="0"/>
                      <a:pt x="2161672" y="158539"/>
                      <a:pt x="2417996" y="414862"/>
                    </a:cubicBezTo>
                    <a:lnTo>
                      <a:pt x="2504177" y="509686"/>
                    </a:lnTo>
                    <a:lnTo>
                      <a:pt x="2514522" y="508643"/>
                    </a:lnTo>
                    <a:lnTo>
                      <a:pt x="4428880" y="508643"/>
                    </a:lnTo>
                    <a:cubicBezTo>
                      <a:pt x="4761580" y="508643"/>
                      <a:pt x="5031286" y="778349"/>
                      <a:pt x="5031286" y="1111049"/>
                    </a:cubicBezTo>
                    <a:lnTo>
                      <a:pt x="5031286" y="1841180"/>
                    </a:lnTo>
                    <a:cubicBezTo>
                      <a:pt x="5031286" y="2173880"/>
                      <a:pt x="4761580" y="2443586"/>
                      <a:pt x="4428880" y="2443586"/>
                    </a:cubicBezTo>
                    <a:lnTo>
                      <a:pt x="2514522" y="2443586"/>
                    </a:lnTo>
                    <a:lnTo>
                      <a:pt x="2402288" y="2432272"/>
                    </a:lnTo>
                    <a:lnTo>
                      <a:pt x="2317409" y="2509415"/>
                    </a:lnTo>
                    <a:cubicBezTo>
                      <a:pt x="2072567" y="2711477"/>
                      <a:pt x="1758673" y="2832858"/>
                      <a:pt x="1416429" y="2832858"/>
                    </a:cubicBezTo>
                    <a:cubicBezTo>
                      <a:pt x="634157" y="2832858"/>
                      <a:pt x="0" y="2198701"/>
                      <a:pt x="0" y="1416429"/>
                    </a:cubicBezTo>
                    <a:cubicBezTo>
                      <a:pt x="0" y="634157"/>
                      <a:pt x="634157" y="0"/>
                      <a:pt x="1416429" y="0"/>
                    </a:cubicBez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3FC4FAD1-1C0D-4F4F-8E3F-50D57E2FB96D}"/>
                  </a:ext>
                </a:extLst>
              </p:cNvPr>
              <p:cNvSpPr/>
              <p:nvPr/>
            </p:nvSpPr>
            <p:spPr>
              <a:xfrm>
                <a:off x="1231452" y="3662030"/>
                <a:ext cx="2651760" cy="265176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3" name="Picture 32" descr="Icon&#10;&#10;Description automatically generated">
                <a:extLst>
                  <a:ext uri="{FF2B5EF4-FFF2-40B4-BE49-F238E27FC236}">
                    <a16:creationId xmlns:a16="http://schemas.microsoft.com/office/drawing/2014/main" id="{7C3C2D24-D42A-4538-8CCD-B8694FEECF7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1"/>
              <a:srcRect l="14444" t="16783" r="13270" b="13514"/>
              <a:stretch/>
            </p:blipFill>
            <p:spPr>
              <a:xfrm rot="16200000">
                <a:off x="1334484" y="3874572"/>
                <a:ext cx="2468880" cy="2380618"/>
              </a:xfrm>
              <a:prstGeom prst="rect">
                <a:avLst/>
              </a:prstGeom>
            </p:spPr>
          </p:pic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A3A6A23-F4A7-4AEE-89E0-E241894E4D70}"/>
                </a:ext>
              </a:extLst>
            </p:cNvPr>
            <p:cNvSpPr txBox="1"/>
            <p:nvPr/>
          </p:nvSpPr>
          <p:spPr>
            <a:xfrm>
              <a:off x="1513403" y="1495654"/>
              <a:ext cx="61635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pic>
        <p:nvPicPr>
          <p:cNvPr id="34" name="Picture 6" descr="Giám đốc công ty TNHH hai thành viên trở lên có thể đồng thời là giám">
            <a:extLst>
              <a:ext uri="{FF2B5EF4-FFF2-40B4-BE49-F238E27FC236}">
                <a16:creationId xmlns:a16="http://schemas.microsoft.com/office/drawing/2014/main" id="{1DE095D2-69C2-4420-AF94-144A32A96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386" y="2860518"/>
            <a:ext cx="1002468" cy="1213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52071" y="41782"/>
            <a:ext cx="12554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>
                <a:cs typeface="Arial" panose="020B0604020202020204" pitchFamily="34" charset="0"/>
              </a:rPr>
              <a:t>Ví </a:t>
            </a:r>
            <a:r>
              <a:rPr lang="vi-VN" sz="3200" dirty="0">
                <a:cs typeface="Arial" panose="020B0604020202020204" pitchFamily="34" charset="0"/>
              </a:rPr>
              <a:t>dụ</a:t>
            </a:r>
            <a:r>
              <a:rPr lang="vi-VN" sz="3200" dirty="0"/>
              <a:t>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749608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6"/>
            <a:ext cx="1102734" cy="940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93121" y="3035375"/>
            <a:ext cx="1479598" cy="1479598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8303"/>
              </p:ext>
            </p:extLst>
          </p:nvPr>
        </p:nvGraphicFramePr>
        <p:xfrm>
          <a:off x="460143" y="1159783"/>
          <a:ext cx="2561730" cy="133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28501" progId="Equation.DSMT4">
                  <p:embed/>
                </p:oleObj>
              </mc:Choice>
              <mc:Fallback>
                <p:oleObj name="Equation" r:id="rId6" imgW="431613" imgH="228501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43" y="1159783"/>
                        <a:ext cx="2561730" cy="1336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17939"/>
              </p:ext>
            </p:extLst>
          </p:nvPr>
        </p:nvGraphicFramePr>
        <p:xfrm>
          <a:off x="8458492" y="729734"/>
          <a:ext cx="2937114" cy="212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380880" progId="Equation.DSMT4">
                  <p:embed/>
                </p:oleObj>
              </mc:Choice>
              <mc:Fallback>
                <p:oleObj name="Equation" r:id="rId8" imgW="634680" imgH="380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492" y="729734"/>
                        <a:ext cx="2937114" cy="2121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Callout 13"/>
          <p:cNvSpPr/>
          <p:nvPr/>
        </p:nvSpPr>
        <p:spPr>
          <a:xfrm>
            <a:off x="2724841" y="56050"/>
            <a:ext cx="5042835" cy="1336554"/>
          </a:xfrm>
          <a:prstGeom prst="wedgeEllipseCallout">
            <a:avLst>
              <a:gd name="adj1" fmla="val -47771"/>
              <a:gd name="adj2" fmla="val 653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 </a:t>
            </a:r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 </a:t>
            </a:r>
            <a:endParaRPr lang="en-US" sz="4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endParaRPr lang="en-US" sz="4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2555924" y="1713724"/>
            <a:ext cx="5772038" cy="1391311"/>
          </a:xfrm>
          <a:prstGeom prst="wedgeEllipseCallout">
            <a:avLst>
              <a:gd name="adj1" fmla="val 52426"/>
              <a:gd name="adj2" fmla="val -384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 </a:t>
            </a:r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 </a:t>
            </a:r>
            <a:endParaRPr lang="en-US" sz="4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a </a:t>
            </a:r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gọn</a:t>
            </a:r>
            <a:endParaRPr lang="en-US" sz="4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58"/>
          <p:cNvSpPr txBox="1">
            <a:spLocks noChangeArrowheads="1"/>
          </p:cNvSpPr>
          <p:nvPr/>
        </p:nvSpPr>
        <p:spPr bwMode="auto">
          <a:xfrm>
            <a:off x="2175811" y="3257963"/>
            <a:ext cx="9197154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Đơn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thu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gọn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là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ơ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thứ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hỉ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gồm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tích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ủa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một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số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ới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á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biến</a:t>
            </a:r>
            <a:r>
              <a:rPr lang="en-US" altLang="en-US" sz="3200" dirty="0">
                <a:cs typeface="Arial" panose="020B0604020202020204" pitchFamily="34" charset="0"/>
              </a:rPr>
              <a:t>, </a:t>
            </a:r>
            <a:r>
              <a:rPr lang="en-US" altLang="en-US" sz="3200" dirty="0" err="1">
                <a:cs typeface="Arial" panose="020B0604020202020204" pitchFamily="34" charset="0"/>
              </a:rPr>
              <a:t>mà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mỗi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biế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ã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ượ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nâng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lê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lũy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thừa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ới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số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mũ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nguyê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dương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à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hỉ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ượ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iết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b="1" i="1" dirty="0" err="1">
                <a:cs typeface="Arial" panose="020B0604020202020204" pitchFamily="34" charset="0"/>
              </a:rPr>
              <a:t>một</a:t>
            </a:r>
            <a:r>
              <a:rPr lang="en-US" altLang="en-US" sz="3200" b="1" i="1" dirty="0">
                <a:cs typeface="Arial" panose="020B0604020202020204" pitchFamily="34" charset="0"/>
              </a:rPr>
              <a:t> </a:t>
            </a:r>
            <a:r>
              <a:rPr lang="en-US" altLang="en-US" sz="3200" b="1" i="1" err="1">
                <a:cs typeface="Arial" panose="020B0604020202020204" pitchFamily="34" charset="0"/>
              </a:rPr>
              <a:t>lần</a:t>
            </a:r>
            <a:r>
              <a:rPr lang="en-US" altLang="en-US" sz="3200">
                <a:cs typeface="Arial" panose="020B0604020202020204" pitchFamily="34" charset="0"/>
              </a:rPr>
              <a:t>.</a:t>
            </a:r>
            <a:endParaRPr lang="en-US" altLang="en-US" sz="3200" dirty="0"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4210026"/>
            <a:ext cx="2286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Khái</a:t>
            </a:r>
            <a:r>
              <a:rPr lang="en-US" altLang="en-US" sz="30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niệm</a:t>
            </a:r>
            <a:r>
              <a:rPr lang="en-US" altLang="en-US" sz="30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: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0BA55E02-4153-87FA-9D22-C89261EF41C1}"/>
              </a:ext>
            </a:extLst>
          </p:cNvPr>
          <p:cNvSpPr txBox="1"/>
          <p:nvPr/>
        </p:nvSpPr>
        <p:spPr>
          <a:xfrm>
            <a:off x="2218683" y="5543083"/>
            <a:ext cx="928349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Số nói trên gọi là </a:t>
            </a: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hệ số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, phần còn lại là </a:t>
            </a: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hần biến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ủa đơn thức thu gọn.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9738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5" grpId="0"/>
      <p:bldP spid="26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6542995" y="1167259"/>
            <a:ext cx="888674" cy="66241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6290080" y="1252300"/>
            <a:ext cx="293600" cy="44334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17155" y="12173"/>
            <a:ext cx="1515445" cy="952517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0" y="8035"/>
            <a:ext cx="5328138" cy="738725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734872" y="4129777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57342"/>
              </p:ext>
            </p:extLst>
          </p:nvPr>
        </p:nvGraphicFramePr>
        <p:xfrm>
          <a:off x="836604" y="915142"/>
          <a:ext cx="21224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380880" progId="Equation.DSMT4">
                  <p:embed/>
                </p:oleObj>
              </mc:Choice>
              <mc:Fallback>
                <p:oleObj name="Equation" r:id="rId3" imgW="72360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04" y="915142"/>
                        <a:ext cx="2122488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-60831" y="14603"/>
            <a:ext cx="5556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</a:t>
            </a:r>
            <a:r>
              <a:rPr lang="vi-VN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: 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vi-VN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ọn đơn thức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21801" y="1996052"/>
            <a:ext cx="10607040" cy="2294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tabLst>
                <a:tab pos="773430" algn="l"/>
              </a:tabLs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ú ý: 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tabLst>
                <a:tab pos="773430" algn="l"/>
              </a:tabLs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Khi viết đơn thức thu gọn ta viết hệ số trước, phần biến sau và các biến được viết theo thứ tự trong bảng chữ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i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60638"/>
              </p:ext>
            </p:extLst>
          </p:nvPr>
        </p:nvGraphicFramePr>
        <p:xfrm>
          <a:off x="2642752" y="903818"/>
          <a:ext cx="34274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406080" progId="Equation.DSMT4">
                  <p:embed/>
                </p:oleObj>
              </mc:Choice>
              <mc:Fallback>
                <p:oleObj name="Equation" r:id="rId5" imgW="1168200" imgH="4060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752" y="903818"/>
                        <a:ext cx="3427413" cy="120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200132"/>
              </p:ext>
            </p:extLst>
          </p:nvPr>
        </p:nvGraphicFramePr>
        <p:xfrm>
          <a:off x="5868981" y="1117035"/>
          <a:ext cx="14906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1" y="1117035"/>
                        <a:ext cx="1490662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937284" y="147825"/>
            <a:ext cx="12554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Hệ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Up Arrow 23"/>
          <p:cNvSpPr/>
          <p:nvPr/>
        </p:nvSpPr>
        <p:spPr>
          <a:xfrm rot="2581509">
            <a:off x="6649814" y="726780"/>
            <a:ext cx="158037" cy="566451"/>
          </a:xfrm>
          <a:prstGeom prst="up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ight Arrow 24"/>
          <p:cNvSpPr/>
          <p:nvPr/>
        </p:nvSpPr>
        <p:spPr>
          <a:xfrm>
            <a:off x="7510272" y="1444484"/>
            <a:ext cx="903832" cy="218074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8460212" y="1035517"/>
            <a:ext cx="3011215" cy="98369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64E9A8-9BEE-3720-7D04-AB39A43B753F}"/>
              </a:ext>
            </a:extLst>
          </p:cNvPr>
          <p:cNvSpPr txBox="1"/>
          <p:nvPr/>
        </p:nvSpPr>
        <p:spPr>
          <a:xfrm>
            <a:off x="1063848" y="4307457"/>
            <a:ext cx="7791450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>
                <a:tab pos="773430" algn="l"/>
              </a:tabLst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Ta cũng coi một số là đơn thức thu gọn.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86B76A-DA31-37B8-FF64-A780CD0CD78F}"/>
              </a:ext>
            </a:extLst>
          </p:cNvPr>
          <p:cNvSpPr txBox="1"/>
          <p:nvPr/>
        </p:nvSpPr>
        <p:spPr>
          <a:xfrm>
            <a:off x="1037174" y="5259377"/>
            <a:ext cx="10449626" cy="14784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Từ nay khi nói đến đơn thức nếu không nói gì thêm ta hiểu rằng đó là đơn thức thu gọn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20588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7" grpId="0" animBg="1"/>
      <p:bldP spid="12" grpId="0" animBg="1"/>
      <p:bldP spid="2" grpId="0" animBg="1"/>
      <p:bldP spid="14" grpId="0"/>
      <p:bldP spid="19" grpId="0"/>
      <p:bldP spid="11" grpId="0"/>
      <p:bldP spid="24" grpId="0" animBg="1"/>
      <p:bldP spid="25" grpId="0" animBg="1"/>
      <p:bldP spid="26" grpId="0" animBg="1"/>
      <p:bldP spid="13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D8221C-4529-D47B-24D4-8F9057642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24437"/>
              </p:ext>
            </p:extLst>
          </p:nvPr>
        </p:nvGraphicFramePr>
        <p:xfrm>
          <a:off x="2527300" y="1473200"/>
          <a:ext cx="2635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473200"/>
                        <a:ext cx="2635250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2F7F9BE-124C-59C6-D2B0-71661236AF5C}"/>
              </a:ext>
            </a:extLst>
          </p:cNvPr>
          <p:cNvSpPr txBox="1"/>
          <p:nvPr/>
        </p:nvSpPr>
        <p:spPr>
          <a:xfrm>
            <a:off x="2501418" y="498254"/>
            <a:ext cx="414433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dirty="0"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vi-VN" sz="3500" dirty="0">
                <a:latin typeface="Arial" panose="020B0604020202020204" pitchFamily="34" charset="0"/>
                <a:cs typeface="Arial" panose="020B0604020202020204" pitchFamily="34" charset="0"/>
              </a:rPr>
              <a:t> gọn </a:t>
            </a:r>
            <a:r>
              <a:rPr lang="vi-VN" sz="3500">
                <a:latin typeface="Arial" panose="020B0604020202020204" pitchFamily="34" charset="0"/>
                <a:cs typeface="Arial" panose="020B0604020202020204" pitchFamily="34" charset="0"/>
              </a:rPr>
              <a:t>đơn thức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8460F26-2661-00C5-5BCA-7AA245E0FC13}"/>
              </a:ext>
            </a:extLst>
          </p:cNvPr>
          <p:cNvGrpSpPr/>
          <p:nvPr/>
        </p:nvGrpSpPr>
        <p:grpSpPr>
          <a:xfrm>
            <a:off x="1401558" y="157579"/>
            <a:ext cx="1038370" cy="1055958"/>
            <a:chOff x="552547" y="3826743"/>
            <a:chExt cx="1038370" cy="1055958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131A2A9-D609-B6E4-24F6-BF571DEDFB2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2547" y="3826743"/>
              <a:ext cx="1038370" cy="1009791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D1ED708C-B32F-8F5A-F7DA-41748BE5DB26}"/>
                </a:ext>
              </a:extLst>
            </p:cNvPr>
            <p:cNvSpPr/>
            <p:nvPr/>
          </p:nvSpPr>
          <p:spPr>
            <a:xfrm>
              <a:off x="1134156" y="4348891"/>
              <a:ext cx="349588" cy="378385"/>
            </a:xfrm>
            <a:prstGeom prst="ellipse">
              <a:avLst/>
            </a:prstGeom>
            <a:solidFill>
              <a:srgbClr val="B3D8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F6644B7-B225-64D0-B22A-C487CB2E06D2}"/>
                </a:ext>
              </a:extLst>
            </p:cNvPr>
            <p:cNvSpPr/>
            <p:nvPr/>
          </p:nvSpPr>
          <p:spPr>
            <a:xfrm>
              <a:off x="1102804" y="4251759"/>
              <a:ext cx="434734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500" b="1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2590958-F264-B836-7687-07B06AFB38B0}"/>
              </a:ext>
            </a:extLst>
          </p:cNvPr>
          <p:cNvGrpSpPr/>
          <p:nvPr/>
        </p:nvGrpSpPr>
        <p:grpSpPr>
          <a:xfrm rot="8757556">
            <a:off x="-1568163" y="2471484"/>
            <a:ext cx="3136324" cy="6858000"/>
            <a:chOff x="9055676" y="0"/>
            <a:chExt cx="3136324" cy="68580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106634B-72B1-C7C1-6DB2-7339237C985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7F1C7B8-B5CA-2005-4682-FB5F4FCB80C1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A5FE947-7E5D-AD59-2AF7-E743D6E59AE2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130572C-919C-DBC4-3618-05F59008D3E2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FC0241F-E19D-89B9-66B2-2FE90C472A2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27194EC-16F0-FAD9-D363-DB0E8E911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22826"/>
              </p:ext>
            </p:extLst>
          </p:nvPr>
        </p:nvGraphicFramePr>
        <p:xfrm>
          <a:off x="4010025" y="3317875"/>
          <a:ext cx="40211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D8221C-4529-D47B-24D4-8F9057642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3317875"/>
                        <a:ext cx="4021138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B73B6E8-9D04-9042-1A86-21846B73C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64041"/>
              </p:ext>
            </p:extLst>
          </p:nvPr>
        </p:nvGraphicFramePr>
        <p:xfrm>
          <a:off x="3937000" y="4464050"/>
          <a:ext cx="57340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380880" progId="Equation.DSMT4">
                  <p:embed/>
                </p:oleObj>
              </mc:Choice>
              <mc:Fallback>
                <p:oleObj name="Equation" r:id="rId7" imgW="1409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7000" y="4464050"/>
                        <a:ext cx="573405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3AB4C56A-9B1C-4CDE-ABFB-A0D3DFE32EA6}"/>
              </a:ext>
            </a:extLst>
          </p:cNvPr>
          <p:cNvSpPr txBox="1"/>
          <p:nvPr/>
        </p:nvSpPr>
        <p:spPr>
          <a:xfrm>
            <a:off x="2107187" y="2813711"/>
            <a:ext cx="4144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981917D-AB61-7A04-E472-1B7354A21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83962"/>
              </p:ext>
            </p:extLst>
          </p:nvPr>
        </p:nvGraphicFramePr>
        <p:xfrm>
          <a:off x="6356350" y="1212850"/>
          <a:ext cx="3603625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80880" progId="Equation.DSMT4">
                  <p:embed/>
                </p:oleObj>
              </mc:Choice>
              <mc:Fallback>
                <p:oleObj name="Equation" r:id="rId9" imgW="761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6350" y="1212850"/>
                        <a:ext cx="3603625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68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505759" y="1200731"/>
            <a:ext cx="10914743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/>
              <a:t>Trong giờ học nhóm  bạn Hà và bạn Tĩnh cùng lấy các ví dụ về các đơn thức</a:t>
            </a:r>
          </a:p>
          <a:p>
            <a:r>
              <a:rPr lang="vi-VN" sz="3200" dirty="0"/>
              <a:t>Bạn Hà viết :  </a:t>
            </a:r>
          </a:p>
          <a:p>
            <a:r>
              <a:rPr lang="vi-VN" sz="3200" dirty="0"/>
              <a:t>Bạn Tĩnh viết :  </a:t>
            </a:r>
          </a:p>
          <a:p>
            <a:r>
              <a:rPr lang="vi-VN" sz="3200" dirty="0"/>
              <a:t>Bạn Hà nói : “ Ồ! Đơn thức của mình và cậu có điểm chung rất hay đó, đúng là bạn thân”</a:t>
            </a:r>
          </a:p>
          <a:p>
            <a:r>
              <a:rPr lang="vi-VN" sz="3200" dirty="0"/>
              <a:t>Đố các em điểm chung mà bạn Hà đang nói đến là gì?</a:t>
            </a:r>
          </a:p>
        </p:txBody>
      </p:sp>
      <p:sp>
        <p:nvSpPr>
          <p:cNvPr id="3" name="Oval Callout 2"/>
          <p:cNvSpPr/>
          <p:nvPr/>
        </p:nvSpPr>
        <p:spPr>
          <a:xfrm>
            <a:off x="5199679" y="1957262"/>
            <a:ext cx="6363986" cy="918753"/>
          </a:xfrm>
          <a:prstGeom prst="wedgeEllipseCallout">
            <a:avLst>
              <a:gd name="adj1" fmla="val -57932"/>
              <a:gd name="adj2" fmla="val 482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cs typeface="Times New Roman" panose="02020603050405020304" pitchFamily="18" charset="0"/>
              </a:rPr>
              <a:t>Hai đơn </a:t>
            </a:r>
            <a:r>
              <a:rPr lang="vi-VN" sz="3200">
                <a:cs typeface="Times New Roman" panose="02020603050405020304" pitchFamily="18" charset="0"/>
              </a:rPr>
              <a:t>thức </a:t>
            </a:r>
            <a:endParaRPr lang="en-US" sz="3200">
              <a:cs typeface="Times New Roman" panose="02020603050405020304" pitchFamily="18" charset="0"/>
            </a:endParaRPr>
          </a:p>
          <a:p>
            <a:pPr algn="ctr"/>
            <a:r>
              <a:rPr lang="vi-VN" sz="3200">
                <a:cs typeface="Times New Roman" panose="02020603050405020304" pitchFamily="18" charset="0"/>
              </a:rPr>
              <a:t>đồng dạng</a:t>
            </a:r>
            <a:r>
              <a:rPr lang="en-US" sz="3200">
                <a:cs typeface="Times New Roman" panose="02020603050405020304" pitchFamily="18" charset="0"/>
              </a:rPr>
              <a:t>.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2914424" y="2073764"/>
            <a:ext cx="1838577" cy="1220829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9081" y="5784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9081" y="30168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08890"/>
              </p:ext>
            </p:extLst>
          </p:nvPr>
        </p:nvGraphicFramePr>
        <p:xfrm>
          <a:off x="2914424" y="2228458"/>
          <a:ext cx="1482772" cy="58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424" y="2228458"/>
                        <a:ext cx="1482772" cy="588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06746"/>
              </p:ext>
            </p:extLst>
          </p:nvPr>
        </p:nvGraphicFramePr>
        <p:xfrm>
          <a:off x="3285577" y="2667554"/>
          <a:ext cx="1016000" cy="59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224" imgH="228501" progId="Equation.DSMT4">
                  <p:embed/>
                </p:oleObj>
              </mc:Choice>
              <mc:Fallback>
                <p:oleObj name="Equation" r:id="rId5" imgW="406224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577" y="2667554"/>
                        <a:ext cx="1016000" cy="590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05759" y="4972538"/>
            <a:ext cx="10719960" cy="1480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vi-VN" sz="3200" dirty="0"/>
              <a:t>Điểm chung của hai đơn thức trên là hệ số khác </a:t>
            </a:r>
            <a:r>
              <a:rPr lang="vi-VN" sz="3200"/>
              <a:t>0 </a:t>
            </a:r>
            <a:endParaRPr lang="en-US" sz="3200"/>
          </a:p>
          <a:p>
            <a:pPr algn="ctr">
              <a:lnSpc>
                <a:spcPct val="150000"/>
              </a:lnSpc>
            </a:pPr>
            <a:r>
              <a:rPr lang="vi-VN" sz="3200"/>
              <a:t>và </a:t>
            </a:r>
            <a:r>
              <a:rPr lang="vi-VN" sz="3200" dirty="0"/>
              <a:t>có chung phần biến.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93458" y="-56356"/>
            <a:ext cx="4691669" cy="6222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9740" indent="-45720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>
                <a:solidFill>
                  <a:srgbClr val="000000"/>
                </a:solidFill>
                <a:ea typeface="Calibri" panose="020F0502020204030204" pitchFamily="34" charset="0"/>
              </a:rPr>
              <a:t>3</a:t>
            </a:r>
            <a:r>
              <a:rPr lang="vi-VN" sz="3200" b="1">
                <a:solidFill>
                  <a:srgbClr val="000000"/>
                </a:solidFill>
                <a:ea typeface="Calibri" panose="020F0502020204030204" pitchFamily="34" charset="0"/>
              </a:rPr>
              <a:t>. </a:t>
            </a:r>
            <a:r>
              <a:rPr lang="vi-VN" sz="3200" b="1" dirty="0">
                <a:solidFill>
                  <a:srgbClr val="000000"/>
                </a:solidFill>
                <a:ea typeface="Calibri" panose="020F0502020204030204" pitchFamily="34" charset="0"/>
              </a:rPr>
              <a:t>Đơn thức đồng dạng</a:t>
            </a:r>
            <a:endParaRPr lang="en-US" sz="3200" dirty="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812" y="602958"/>
            <a:ext cx="1800493" cy="6222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ea typeface="Calibri" panose="020F0502020204030204" pitchFamily="34" charset="0"/>
              </a:rPr>
              <a:t>a) </a:t>
            </a:r>
            <a:r>
              <a:rPr lang="vi-VN" sz="3200" b="1">
                <a:solidFill>
                  <a:srgbClr val="000000"/>
                </a:solidFill>
                <a:ea typeface="Calibri" panose="020F0502020204030204" pitchFamily="34" charset="0"/>
              </a:rPr>
              <a:t>Ví dụ:</a:t>
            </a:r>
            <a:endParaRPr lang="en-US" sz="3200" dirty="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5135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 animBg="1"/>
      <p:bldP spid="2" grpId="0" animBg="1"/>
      <p:bldP spid="25" grpId="0" animBg="1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Isosceles Triangle 48"/>
          <p:cNvSpPr/>
          <p:nvPr/>
        </p:nvSpPr>
        <p:spPr>
          <a:xfrm>
            <a:off x="3729858" y="4992693"/>
            <a:ext cx="3900652" cy="185043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820475" y="52715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8" name="Isosceles Triangle 47"/>
          <p:cNvSpPr/>
          <p:nvPr/>
        </p:nvSpPr>
        <p:spPr>
          <a:xfrm>
            <a:off x="2701" y="4319752"/>
            <a:ext cx="5350548" cy="2538248"/>
          </a:xfrm>
          <a:prstGeom prst="triangl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5-Point Star 50">
            <a:hlinkClick r:id="rId3" action="ppaction://hlinksldjump"/>
          </p:cNvPr>
          <p:cNvSpPr/>
          <p:nvPr/>
        </p:nvSpPr>
        <p:spPr>
          <a:xfrm>
            <a:off x="1710558" y="961436"/>
            <a:ext cx="612890" cy="612890"/>
          </a:xfrm>
          <a:prstGeom prst="star5">
            <a:avLst>
              <a:gd name="adj" fmla="val 32376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533330" y="138629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3" name="5-Point Star 52">
            <a:hlinkClick r:id="rId4" action="ppaction://hlinksldjump"/>
          </p:cNvPr>
          <p:cNvSpPr/>
          <p:nvPr/>
        </p:nvSpPr>
        <p:spPr>
          <a:xfrm>
            <a:off x="3300287" y="1820576"/>
            <a:ext cx="859141" cy="85914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6346086" y="522451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55" name="5-Point Star 54">
            <a:hlinkClick r:id="rId5" action="ppaction://hlinksldjump"/>
          </p:cNvPr>
          <p:cNvSpPr/>
          <p:nvPr/>
        </p:nvSpPr>
        <p:spPr>
          <a:xfrm>
            <a:off x="6113043" y="956728"/>
            <a:ext cx="859141" cy="859141"/>
          </a:xfrm>
          <a:prstGeom prst="star5">
            <a:avLst>
              <a:gd name="adj" fmla="val 2407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9158842" y="181586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57" name="5-Point Star 56">
            <a:hlinkClick r:id="rId6" action="ppaction://hlinksldjump"/>
          </p:cNvPr>
          <p:cNvSpPr/>
          <p:nvPr/>
        </p:nvSpPr>
        <p:spPr>
          <a:xfrm>
            <a:off x="8925799" y="2250146"/>
            <a:ext cx="859141" cy="859141"/>
          </a:xfrm>
          <a:prstGeom prst="star5">
            <a:avLst>
              <a:gd name="adj" fmla="val 2241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7088705" y="279717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59" name="5-Point Star 58">
            <a:hlinkClick r:id="rId7" action="ppaction://hlinksldjump"/>
          </p:cNvPr>
          <p:cNvSpPr/>
          <p:nvPr/>
        </p:nvSpPr>
        <p:spPr>
          <a:xfrm>
            <a:off x="6972184" y="3231447"/>
            <a:ext cx="626099" cy="626099"/>
          </a:xfrm>
          <a:prstGeom prst="star5">
            <a:avLst>
              <a:gd name="adj" fmla="val 2820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10325605" y="243378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1" name="5-Point Star 60">
            <a:hlinkClick r:id="" action="ppaction://noaction"/>
          </p:cNvPr>
          <p:cNvSpPr/>
          <p:nvPr/>
        </p:nvSpPr>
        <p:spPr>
          <a:xfrm>
            <a:off x="10092562" y="677655"/>
            <a:ext cx="859141" cy="859141"/>
          </a:xfrm>
          <a:prstGeom prst="star5">
            <a:avLst>
              <a:gd name="adj" fmla="val 14119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750954" y="181586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63" name="5-Point Star 62">
            <a:hlinkClick r:id="rId8" action="ppaction://hlinksldjump"/>
          </p:cNvPr>
          <p:cNvSpPr/>
          <p:nvPr/>
        </p:nvSpPr>
        <p:spPr>
          <a:xfrm>
            <a:off x="732697" y="2250146"/>
            <a:ext cx="429571" cy="42957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4568198" y="0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5" name="5-Point Star 64">
            <a:hlinkClick r:id="" action="ppaction://noaction"/>
          </p:cNvPr>
          <p:cNvSpPr/>
          <p:nvPr/>
        </p:nvSpPr>
        <p:spPr>
          <a:xfrm>
            <a:off x="4451482" y="542937"/>
            <a:ext cx="522451" cy="52245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8102992" y="393876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7" name="5-Point Star 66">
            <a:hlinkClick r:id="" action="ppaction://noaction"/>
          </p:cNvPr>
          <p:cNvSpPr/>
          <p:nvPr/>
        </p:nvSpPr>
        <p:spPr>
          <a:xfrm>
            <a:off x="8020447" y="828154"/>
            <a:ext cx="558146" cy="558146"/>
          </a:xfrm>
          <a:prstGeom prst="star5">
            <a:avLst>
              <a:gd name="adj" fmla="val 2931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5156513" y="2012205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9" name="5-Point Star 68">
            <a:hlinkClick r:id="" action="ppaction://noaction"/>
          </p:cNvPr>
          <p:cNvSpPr/>
          <p:nvPr/>
        </p:nvSpPr>
        <p:spPr>
          <a:xfrm>
            <a:off x="5027666" y="2446482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Pentagon 69">
            <a:hlinkClick r:id="rId9" action="ppaction://hlinksldjump"/>
          </p:cNvPr>
          <p:cNvSpPr/>
          <p:nvPr/>
        </p:nvSpPr>
        <p:spPr>
          <a:xfrm flipH="1">
            <a:off x="10159101" y="6105130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</a:rPr>
              <a:t>Bài mới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-213986" y="4788776"/>
            <a:ext cx="8480989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6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ÌM SAO TẶNG CÔ</a:t>
            </a:r>
            <a:endParaRPr lang="en-US" sz="6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474" y="3081916"/>
            <a:ext cx="149974" cy="132669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130" y="1336023"/>
            <a:ext cx="247650" cy="219075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7166" y="1866180"/>
            <a:ext cx="206475" cy="182651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8480" y="1889180"/>
            <a:ext cx="174279" cy="154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09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3.33333E-6 L 1.66667E-6 -0.07223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3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1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25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</p:childTnLst>
        </p:cTn>
      </p:par>
    </p:tnLst>
    <p:bldLst>
      <p:bldP spid="29" grpId="0"/>
      <p:bldP spid="51" grpId="0" animBg="1"/>
      <p:bldP spid="51" grpId="1" animBg="1"/>
      <p:bldP spid="52" grpId="0"/>
      <p:bldP spid="53" grpId="0" animBg="1"/>
      <p:bldP spid="53" grpId="1" animBg="1"/>
      <p:bldP spid="54" grpId="0"/>
      <p:bldP spid="55" grpId="0" animBg="1"/>
      <p:bldP spid="55" grpId="1" animBg="1"/>
      <p:bldP spid="56" grpId="0"/>
      <p:bldP spid="57" grpId="0" animBg="1"/>
      <p:bldP spid="57" grpId="1" animBg="1"/>
      <p:bldP spid="58" grpId="0"/>
      <p:bldP spid="59" grpId="0" animBg="1"/>
      <p:bldP spid="59" grpId="1" animBg="1"/>
      <p:bldP spid="60" grpId="0"/>
      <p:bldP spid="61" grpId="0" animBg="1"/>
      <p:bldP spid="61" grpId="1" animBg="1"/>
      <p:bldP spid="62" grpId="0"/>
      <p:bldP spid="63" grpId="0" animBg="1"/>
      <p:bldP spid="63" grpId="1" animBg="1"/>
      <p:bldP spid="64" grpId="0"/>
      <p:bldP spid="65" grpId="0" animBg="1"/>
      <p:bldP spid="65" grpId="1" animBg="1"/>
      <p:bldP spid="66" grpId="0"/>
      <p:bldP spid="67" grpId="0" animBg="1"/>
      <p:bldP spid="67" grpId="1" animBg="1"/>
      <p:bldP spid="68" grpId="0"/>
      <p:bldP spid="69" grpId="0" animBg="1"/>
      <p:bldP spid="69" grpId="1" animBg="1"/>
      <p:bldP spid="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869723" y="4344788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75424" y="1846018"/>
            <a:ext cx="11088982" cy="396457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54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 đơn </a:t>
            </a:r>
            <a:r>
              <a:rPr lang="vi-VN" sz="54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 </a:t>
            </a:r>
            <a:r>
              <a:rPr lang="vi-VN" sz="54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 dạng </a:t>
            </a:r>
            <a:r>
              <a:rPr lang="vi-VN" sz="54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hai đơn thức có </a:t>
            </a:r>
            <a:r>
              <a:rPr lang="vi-VN" sz="54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 số khác 0 </a:t>
            </a:r>
            <a:r>
              <a:rPr lang="vi-VN" sz="54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 có </a:t>
            </a:r>
            <a:r>
              <a:rPr lang="vi-VN" sz="54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 phần </a:t>
            </a:r>
            <a:r>
              <a:rPr lang="vi-VN" sz="540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vi-VN" sz="54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54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11" y="-200152"/>
            <a:ext cx="1479598" cy="1479598"/>
          </a:xfrm>
          <a:prstGeom prst="rect">
            <a:avLst/>
          </a:prstGeom>
        </p:spPr>
      </p:pic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4653" y="483784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FF1C212-77C9-FC3E-026E-6F0A71F7CDEC}"/>
              </a:ext>
            </a:extLst>
          </p:cNvPr>
          <p:cNvSpPr txBox="1"/>
          <p:nvPr/>
        </p:nvSpPr>
        <p:spPr>
          <a:xfrm>
            <a:off x="1477987" y="288059"/>
            <a:ext cx="7451386" cy="740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Khái niệm:</a:t>
            </a:r>
            <a:endParaRPr kumimoji="0" lang="en-US" sz="40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3912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618669" y="481280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785566" y="245775"/>
            <a:ext cx="110769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 ra c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c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 thức trong mỗi trường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 sau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 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31956"/>
              </p:ext>
            </p:extLst>
          </p:nvPr>
        </p:nvGraphicFramePr>
        <p:xfrm>
          <a:off x="1504946" y="1877218"/>
          <a:ext cx="36210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46" y="1877218"/>
                        <a:ext cx="3621087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07554135-594A-5634-73C4-C4AA4FBB94DB}"/>
              </a:ext>
            </a:extLst>
          </p:cNvPr>
          <p:cNvGrpSpPr/>
          <p:nvPr/>
        </p:nvGrpSpPr>
        <p:grpSpPr>
          <a:xfrm>
            <a:off x="556212" y="3368424"/>
            <a:ext cx="10339242" cy="1228112"/>
            <a:chOff x="563112" y="3146139"/>
            <a:chExt cx="10339242" cy="122811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C19F6AF5-CC0F-73B1-CA57-7840882875B6}"/>
                    </a:ext>
                  </a:extLst>
                </p:cNvPr>
                <p:cNvSpPr txBox="1"/>
                <p:nvPr/>
              </p:nvSpPr>
              <p:spPr>
                <a:xfrm>
                  <a:off x="563112" y="3204700"/>
                  <a:ext cx="10339242" cy="1169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R="0" lvl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tabLst/>
                    <a:defRPr/>
                  </a:pPr>
                  <a:r>
                    <a:rPr kumimoji="0" lang="en-US" sz="35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a) Các</a:t>
                  </a:r>
                  <a:r>
                    <a:rPr kumimoji="0" lang="en-US" sz="3500" b="0" i="0" u="none" strike="noStrike" kern="1200" cap="none" spc="0" normalizeH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 đơn thức                      và            đồng dạng vì chúng có hệ số khác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3500" b="0" i="0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0</m:t>
                      </m:r>
                    </m:oMath>
                  </a14:m>
                  <a:r>
                    <a:rPr kumimoji="0" lang="en-US" sz="3500" b="0" i="0" u="none" strike="noStrike" kern="1200" cap="none" spc="0" normalizeH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 và có cùng phần biến.  </a:t>
                  </a:r>
                  <a:endParaRPr kumimoji="0" lang="en-US" sz="3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C19F6AF5-CC0F-73B1-CA57-7840882875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112" y="3204700"/>
                  <a:ext cx="10339242" cy="1169551"/>
                </a:xfrm>
                <a:prstGeom prst="rect">
                  <a:avLst/>
                </a:prstGeom>
                <a:blipFill>
                  <a:blip r:embed="rId5"/>
                  <a:stretch>
                    <a:fillRect l="-1710" t="-8333" r="-1651" b="-177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5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7803714"/>
                    </p:ext>
                  </p:extLst>
                </p:nvPr>
              </p:nvGraphicFramePr>
              <p:xfrm>
                <a:off x="3981012" y="3166103"/>
                <a:ext cx="2601912" cy="7269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876240" imgH="228600" progId="Equation.DSMT4">
                        <p:embed/>
                      </p:oleObj>
                    </mc:Choice>
                    <mc:Fallback>
                      <p:oleObj name="Equation" r:id="rId6" imgW="876240" imgH="228600" progId="Equation.DSMT4">
                        <p:embed/>
                        <p:pic>
                          <p:nvPicPr>
                            <p:cNvPr id="41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1012" y="3166103"/>
                              <a:ext cx="2601912" cy="7269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5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7803714"/>
                    </p:ext>
                  </p:extLst>
                </p:nvPr>
              </p:nvGraphicFramePr>
              <p:xfrm>
                <a:off x="3981012" y="3166103"/>
                <a:ext cx="2601912" cy="7269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876240" imgH="228600" progId="Equation.DSMT4">
                        <p:embed/>
                      </p:oleObj>
                    </mc:Choice>
                    <mc:Fallback>
                      <p:oleObj name="Equation" r:id="rId6" imgW="876240" imgH="228600" progId="Equation.DSMT4">
                        <p:embed/>
                        <p:pic>
                          <p:nvPicPr>
                            <p:cNvPr id="41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1012" y="3166103"/>
                              <a:ext cx="2601912" cy="7269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750449"/>
                    </p:ext>
                  </p:extLst>
                </p:nvPr>
              </p:nvGraphicFramePr>
              <p:xfrm>
                <a:off x="7096963" y="3146139"/>
                <a:ext cx="1470025" cy="735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495000" imgH="241200" progId="Equation.DSMT4">
                        <p:embed/>
                      </p:oleObj>
                    </mc:Choice>
                    <mc:Fallback>
                      <p:oleObj name="Equation" r:id="rId8" imgW="495000" imgH="241200" progId="Equation.DSMT4">
                        <p:embed/>
                        <p:pic>
                          <p:nvPicPr>
                            <p:cNvPr id="46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96963" y="3146139"/>
                              <a:ext cx="1470025" cy="7350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750449"/>
                    </p:ext>
                  </p:extLst>
                </p:nvPr>
              </p:nvGraphicFramePr>
              <p:xfrm>
                <a:off x="7096963" y="3146139"/>
                <a:ext cx="1470025" cy="735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495000" imgH="241200" progId="Equation.DSMT4">
                        <p:embed/>
                      </p:oleObj>
                    </mc:Choice>
                    <mc:Fallback>
                      <p:oleObj name="Equation" r:id="rId8" imgW="495000" imgH="241200" progId="Equation.DSMT4">
                        <p:embed/>
                        <p:pic>
                          <p:nvPicPr>
                            <p:cNvPr id="46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96963" y="3146139"/>
                              <a:ext cx="1470025" cy="7350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4C22E66-DB90-7100-4254-04846AB131D2}"/>
              </a:ext>
            </a:extLst>
          </p:cNvPr>
          <p:cNvGrpSpPr/>
          <p:nvPr/>
        </p:nvGrpSpPr>
        <p:grpSpPr>
          <a:xfrm>
            <a:off x="556212" y="4871520"/>
            <a:ext cx="10713480" cy="1478418"/>
            <a:chOff x="556212" y="4508617"/>
            <a:chExt cx="10713480" cy="1478418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AB92054-09CF-86F8-A59B-5601D37BD25D}"/>
                </a:ext>
              </a:extLst>
            </p:cNvPr>
            <p:cNvSpPr txBox="1"/>
            <p:nvPr/>
          </p:nvSpPr>
          <p:spPr>
            <a:xfrm>
              <a:off x="556212" y="4508617"/>
              <a:ext cx="10713480" cy="14784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) Các đơn thức                             không đồng dạng vì chúng không có cùng phần biến.  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608275"/>
                </p:ext>
              </p:extLst>
            </p:nvPr>
          </p:nvGraphicFramePr>
          <p:xfrm>
            <a:off x="3681569" y="4577167"/>
            <a:ext cx="3120166" cy="723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5920" imgH="228600" progId="Equation.DSMT4">
                    <p:embed/>
                  </p:oleObj>
                </mc:Choice>
                <mc:Fallback>
                  <p:oleObj name="Equation" r:id="rId10" imgW="1015920" imgH="22860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569" y="4577167"/>
                          <a:ext cx="3120166" cy="7230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556F3C2-0736-27E6-D9B0-35B0C1250EDD}"/>
              </a:ext>
            </a:extLst>
          </p:cNvPr>
          <p:cNvGrpSpPr/>
          <p:nvPr/>
        </p:nvGrpSpPr>
        <p:grpSpPr>
          <a:xfrm>
            <a:off x="1498721" y="965844"/>
            <a:ext cx="4880510" cy="734334"/>
            <a:chOff x="1541463" y="1238399"/>
            <a:chExt cx="4880510" cy="734334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618188"/>
                </p:ext>
              </p:extLst>
            </p:nvPr>
          </p:nvGraphicFramePr>
          <p:xfrm>
            <a:off x="1541463" y="1238399"/>
            <a:ext cx="3016250" cy="734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15920" imgH="228600" progId="Equation.DSMT4">
                    <p:embed/>
                  </p:oleObj>
                </mc:Choice>
                <mc:Fallback>
                  <p:oleObj name="Equation" r:id="rId12" imgW="101592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1238399"/>
                          <a:ext cx="3016250" cy="7343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494481"/>
                </p:ext>
              </p:extLst>
            </p:nvPr>
          </p:nvGraphicFramePr>
          <p:xfrm>
            <a:off x="5128977" y="1238722"/>
            <a:ext cx="1292996" cy="725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5000" imgH="241200" progId="Equation.DSMT4">
                    <p:embed/>
                  </p:oleObj>
                </mc:Choice>
                <mc:Fallback>
                  <p:oleObj name="Equation" r:id="rId14" imgW="495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128977" y="1238722"/>
                          <a:ext cx="1292996" cy="7255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9424BFF-E1CE-DADF-7B7E-05E142E3D145}"/>
                </a:ext>
              </a:extLst>
            </p:cNvPr>
            <p:cNvSpPr txBox="1"/>
            <p:nvPr/>
          </p:nvSpPr>
          <p:spPr>
            <a:xfrm>
              <a:off x="4555997" y="1340893"/>
              <a:ext cx="85386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endParaRPr lang="en-US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ABE50B88-3F5E-AF27-D43F-EC74B488D7C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700" y="0"/>
            <a:ext cx="714375" cy="762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D4AD103-3158-6A87-E226-AF79D23CF87A}"/>
              </a:ext>
            </a:extLst>
          </p:cNvPr>
          <p:cNvSpPr txBox="1"/>
          <p:nvPr/>
        </p:nvSpPr>
        <p:spPr>
          <a:xfrm>
            <a:off x="5545718" y="2599237"/>
            <a:ext cx="1100563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kumimoji="0" lang="en-US" sz="35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606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342692" y="40032"/>
            <a:ext cx="3429707" cy="680955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751101" y="4637846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61390" y="3140534"/>
            <a:ext cx="6735253" cy="653685"/>
            <a:chOff x="4871257" y="83128"/>
            <a:chExt cx="7331909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098918" y="179139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</a:t>
              </a:r>
              <a:r>
                <a: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UYỆN TẬP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7916" y="868859"/>
            <a:ext cx="5088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661655" y="1901824"/>
            <a:ext cx="234444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661654" y="1142139"/>
            <a:ext cx="3214018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11561"/>
              </p:ext>
            </p:extLst>
          </p:nvPr>
        </p:nvGraphicFramePr>
        <p:xfrm>
          <a:off x="825691" y="1541088"/>
          <a:ext cx="5617726" cy="103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900" imgH="393700" progId="Equation.DSMT4">
                  <p:embed/>
                </p:oleObj>
              </mc:Choice>
              <mc:Fallback>
                <p:oleObj name="Equation" r:id="rId3" imgW="1993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91" y="1541088"/>
                        <a:ext cx="5617726" cy="1039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787761" y="1963472"/>
            <a:ext cx="339047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62585"/>
              </p:ext>
            </p:extLst>
          </p:nvPr>
        </p:nvGraphicFramePr>
        <p:xfrm>
          <a:off x="6244969" y="1587333"/>
          <a:ext cx="5285376" cy="10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393700" progId="Equation.DSMT4">
                  <p:embed/>
                </p:oleObj>
              </mc:Choice>
              <mc:Fallback>
                <p:oleObj name="Equation" r:id="rId5" imgW="1828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969" y="1587333"/>
                        <a:ext cx="5285376" cy="100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58944"/>
              </p:ext>
            </p:extLst>
          </p:nvPr>
        </p:nvGraphicFramePr>
        <p:xfrm>
          <a:off x="915328" y="2550155"/>
          <a:ext cx="5426123" cy="106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900" imgH="419100" progId="Equation.DSMT4">
                  <p:embed/>
                </p:oleObj>
              </mc:Choice>
              <mc:Fallback>
                <p:oleObj name="Equation" r:id="rId7" imgW="21209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328" y="2550155"/>
                        <a:ext cx="5426123" cy="1069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53006" y="3951200"/>
            <a:ext cx="10516687" cy="2511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Chỉ ra các biểu thức là đơn thức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Những đơn thức nào chưa thu gọn?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n những đơn thức đó, chỉ ra hệ số và phần biến của đơn thức.</a:t>
            </a:r>
            <a:endParaRPr lang="en-US" sz="36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30971" y="83755"/>
            <a:ext cx="3237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Arial" panose="020B0604020202020204" pitchFamily="34" charset="0"/>
                <a:cs typeface="Arial" panose="020B0604020202020204" pitchFamily="34" charset="0"/>
              </a:rPr>
              <a:t>Phiếu học tập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2690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/>
      <p:bldP spid="32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3121" y="3410594"/>
            <a:ext cx="5806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đơn thứ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n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661654" y="1142139"/>
            <a:ext cx="3214018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75095"/>
              </p:ext>
            </p:extLst>
          </p:nvPr>
        </p:nvGraphicFramePr>
        <p:xfrm>
          <a:off x="216053" y="1748296"/>
          <a:ext cx="59055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3" y="1748296"/>
                        <a:ext cx="5905500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302720" y="1084284"/>
            <a:ext cx="2486469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3305"/>
              </p:ext>
            </p:extLst>
          </p:nvPr>
        </p:nvGraphicFramePr>
        <p:xfrm>
          <a:off x="5927878" y="1791159"/>
          <a:ext cx="55705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900" imgH="419100" progId="Equation.DSMT4">
                  <p:embed/>
                </p:oleObj>
              </mc:Choice>
              <mc:Fallback>
                <p:oleObj name="Equation" r:id="rId5" imgW="2120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878" y="1791159"/>
                        <a:ext cx="5570538" cy="1235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23066" y="718624"/>
            <a:ext cx="5533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iểu thức là đơn thức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83045"/>
              </p:ext>
            </p:extLst>
          </p:nvPr>
        </p:nvGraphicFramePr>
        <p:xfrm>
          <a:off x="1667156" y="4290001"/>
          <a:ext cx="4102195" cy="111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0" imgH="393700" progId="Equation.DSMT4">
                  <p:embed/>
                </p:oleObj>
              </mc:Choice>
              <mc:Fallback>
                <p:oleObj name="Equation" r:id="rId7" imgW="1651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156" y="4290001"/>
                        <a:ext cx="4102195" cy="1115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4673906" y="2922833"/>
            <a:ext cx="2675944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50666"/>
              </p:ext>
            </p:extLst>
          </p:nvPr>
        </p:nvGraphicFramePr>
        <p:xfrm>
          <a:off x="5721350" y="4311296"/>
          <a:ext cx="4829691" cy="112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900" imgH="419100" progId="Equation.DSMT4">
                  <p:embed/>
                </p:oleObj>
              </mc:Choice>
              <mc:Fallback>
                <p:oleObj name="Equation" r:id="rId9" imgW="21209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4311296"/>
                        <a:ext cx="4829691" cy="1129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8943" y="3182747"/>
            <a:ext cx="7052427" cy="653685"/>
            <a:chOff x="7558253" y="-22275"/>
            <a:chExt cx="7501721" cy="653685"/>
          </a:xfrm>
        </p:grpSpPr>
        <p:sp>
          <p:nvSpPr>
            <p:cNvPr id="2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7558253" y="-22275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7955726" y="108255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9886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302720" y="1084284"/>
            <a:ext cx="2486469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67610" y="934623"/>
            <a:ext cx="5562490" cy="724788"/>
          </a:xfrm>
          <a:custGeom>
            <a:avLst/>
            <a:gdLst>
              <a:gd name="connsiteX0" fmla="*/ 0 w 5511690"/>
              <a:gd name="connsiteY0" fmla="*/ 0 h 610488"/>
              <a:gd name="connsiteX1" fmla="*/ 5511690 w 5511690"/>
              <a:gd name="connsiteY1" fmla="*/ 0 h 610488"/>
              <a:gd name="connsiteX2" fmla="*/ 5511690 w 5511690"/>
              <a:gd name="connsiteY2" fmla="*/ 610488 h 610488"/>
              <a:gd name="connsiteX3" fmla="*/ 0 w 5511690"/>
              <a:gd name="connsiteY3" fmla="*/ 610488 h 610488"/>
              <a:gd name="connsiteX4" fmla="*/ 0 w 5511690"/>
              <a:gd name="connsiteY4" fmla="*/ 0 h 610488"/>
              <a:gd name="connsiteX0" fmla="*/ 12700 w 5524390"/>
              <a:gd name="connsiteY0" fmla="*/ 0 h 724788"/>
              <a:gd name="connsiteX1" fmla="*/ 5524390 w 5524390"/>
              <a:gd name="connsiteY1" fmla="*/ 0 h 724788"/>
              <a:gd name="connsiteX2" fmla="*/ 5524390 w 5524390"/>
              <a:gd name="connsiteY2" fmla="*/ 610488 h 724788"/>
              <a:gd name="connsiteX3" fmla="*/ 0 w 5524390"/>
              <a:gd name="connsiteY3" fmla="*/ 724788 h 724788"/>
              <a:gd name="connsiteX4" fmla="*/ 12700 w 5524390"/>
              <a:gd name="connsiteY4" fmla="*/ 0 h 724788"/>
              <a:gd name="connsiteX0" fmla="*/ 12700 w 5562490"/>
              <a:gd name="connsiteY0" fmla="*/ 0 h 724788"/>
              <a:gd name="connsiteX1" fmla="*/ 5524390 w 5562490"/>
              <a:gd name="connsiteY1" fmla="*/ 0 h 724788"/>
              <a:gd name="connsiteX2" fmla="*/ 5562490 w 5562490"/>
              <a:gd name="connsiteY2" fmla="*/ 724788 h 724788"/>
              <a:gd name="connsiteX3" fmla="*/ 0 w 5562490"/>
              <a:gd name="connsiteY3" fmla="*/ 724788 h 724788"/>
              <a:gd name="connsiteX4" fmla="*/ 12700 w 5562490"/>
              <a:gd name="connsiteY4" fmla="*/ 0 h 724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62490" h="724788">
                <a:moveTo>
                  <a:pt x="12700" y="0"/>
                </a:moveTo>
                <a:lnTo>
                  <a:pt x="5524390" y="0"/>
                </a:lnTo>
                <a:lnTo>
                  <a:pt x="5562490" y="724788"/>
                </a:lnTo>
                <a:lnTo>
                  <a:pt x="0" y="724788"/>
                </a:lnTo>
                <a:lnTo>
                  <a:pt x="12700" y="0"/>
                </a:ln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;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phần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4673906" y="2922833"/>
            <a:ext cx="2675944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00802"/>
              </p:ext>
            </p:extLst>
          </p:nvPr>
        </p:nvGraphicFramePr>
        <p:xfrm>
          <a:off x="8209869" y="853528"/>
          <a:ext cx="594687" cy="83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380880" progId="Equation.DSMT4">
                  <p:embed/>
                </p:oleObj>
              </mc:Choice>
              <mc:Fallback>
                <p:oleObj name="Equation" r:id="rId3" imgW="2793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869" y="853528"/>
                        <a:ext cx="594687" cy="839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92365" y="128135"/>
            <a:ext cx="8048176" cy="65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Thu gọn và chỉ ra hệ số và 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72484"/>
              </p:ext>
            </p:extLst>
          </p:nvPr>
        </p:nvGraphicFramePr>
        <p:xfrm>
          <a:off x="-165100" y="807230"/>
          <a:ext cx="6757564" cy="93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080" imgH="380880" progId="Equation.DSMT4">
                  <p:embed/>
                </p:oleObj>
              </mc:Choice>
              <mc:Fallback>
                <p:oleObj name="Equation" r:id="rId5" imgW="312408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5100" y="807230"/>
                        <a:ext cx="6757564" cy="93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17399"/>
              </p:ext>
            </p:extLst>
          </p:nvPr>
        </p:nvGraphicFramePr>
        <p:xfrm>
          <a:off x="-165100" y="1920699"/>
          <a:ext cx="6079074" cy="100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19400" imgH="393700" progId="Equation.DSMT4">
                  <p:embed/>
                </p:oleObj>
              </mc:Choice>
              <mc:Fallback>
                <p:oleObj name="Equation" r:id="rId7" imgW="2819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5100" y="1920699"/>
                        <a:ext cx="6079074" cy="1002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262471" y="2043698"/>
            <a:ext cx="5942229" cy="785642"/>
          </a:xfrm>
          <a:custGeom>
            <a:avLst/>
            <a:gdLst>
              <a:gd name="connsiteX0" fmla="*/ 0 w 5929529"/>
              <a:gd name="connsiteY0" fmla="*/ 0 h 658642"/>
              <a:gd name="connsiteX1" fmla="*/ 5929529 w 5929529"/>
              <a:gd name="connsiteY1" fmla="*/ 0 h 658642"/>
              <a:gd name="connsiteX2" fmla="*/ 5929529 w 5929529"/>
              <a:gd name="connsiteY2" fmla="*/ 658642 h 658642"/>
              <a:gd name="connsiteX3" fmla="*/ 0 w 5929529"/>
              <a:gd name="connsiteY3" fmla="*/ 658642 h 658642"/>
              <a:gd name="connsiteX4" fmla="*/ 0 w 5929529"/>
              <a:gd name="connsiteY4" fmla="*/ 0 h 658642"/>
              <a:gd name="connsiteX0" fmla="*/ 0 w 5929529"/>
              <a:gd name="connsiteY0" fmla="*/ 0 h 760242"/>
              <a:gd name="connsiteX1" fmla="*/ 5929529 w 5929529"/>
              <a:gd name="connsiteY1" fmla="*/ 0 h 760242"/>
              <a:gd name="connsiteX2" fmla="*/ 5929529 w 5929529"/>
              <a:gd name="connsiteY2" fmla="*/ 658642 h 760242"/>
              <a:gd name="connsiteX3" fmla="*/ 0 w 5929529"/>
              <a:gd name="connsiteY3" fmla="*/ 760242 h 760242"/>
              <a:gd name="connsiteX4" fmla="*/ 0 w 5929529"/>
              <a:gd name="connsiteY4" fmla="*/ 0 h 760242"/>
              <a:gd name="connsiteX0" fmla="*/ 0 w 5942229"/>
              <a:gd name="connsiteY0" fmla="*/ 0 h 785642"/>
              <a:gd name="connsiteX1" fmla="*/ 5929529 w 5942229"/>
              <a:gd name="connsiteY1" fmla="*/ 0 h 785642"/>
              <a:gd name="connsiteX2" fmla="*/ 5942229 w 5942229"/>
              <a:gd name="connsiteY2" fmla="*/ 785642 h 785642"/>
              <a:gd name="connsiteX3" fmla="*/ 0 w 5942229"/>
              <a:gd name="connsiteY3" fmla="*/ 760242 h 785642"/>
              <a:gd name="connsiteX4" fmla="*/ 0 w 5942229"/>
              <a:gd name="connsiteY4" fmla="*/ 0 h 78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42229" h="785642">
                <a:moveTo>
                  <a:pt x="0" y="0"/>
                </a:moveTo>
                <a:lnTo>
                  <a:pt x="5929529" y="0"/>
                </a:lnTo>
                <a:lnTo>
                  <a:pt x="5942229" y="785642"/>
                </a:lnTo>
                <a:lnTo>
                  <a:pt x="0" y="76024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và 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06136"/>
              </p:ext>
            </p:extLst>
          </p:nvPr>
        </p:nvGraphicFramePr>
        <p:xfrm>
          <a:off x="7860912" y="2006480"/>
          <a:ext cx="673488" cy="82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380880" progId="Equation.DSMT4">
                  <p:embed/>
                </p:oleObj>
              </mc:Choice>
              <mc:Fallback>
                <p:oleObj name="Equation" r:id="rId9" imgW="27936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912" y="2006480"/>
                        <a:ext cx="673488" cy="825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84880"/>
              </p:ext>
            </p:extLst>
          </p:nvPr>
        </p:nvGraphicFramePr>
        <p:xfrm>
          <a:off x="-32438" y="3004983"/>
          <a:ext cx="5946412" cy="105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27300" imgH="419100" progId="Equation.DSMT4">
                  <p:embed/>
                </p:oleObj>
              </mc:Choice>
              <mc:Fallback>
                <p:oleObj name="Equation" r:id="rId11" imgW="2527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438" y="3004983"/>
                        <a:ext cx="5946412" cy="1051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252846" y="3180713"/>
            <a:ext cx="5948379" cy="793368"/>
          </a:xfrm>
          <a:custGeom>
            <a:avLst/>
            <a:gdLst>
              <a:gd name="connsiteX0" fmla="*/ 0 w 5929529"/>
              <a:gd name="connsiteY0" fmla="*/ 0 h 658642"/>
              <a:gd name="connsiteX1" fmla="*/ 5929529 w 5929529"/>
              <a:gd name="connsiteY1" fmla="*/ 0 h 658642"/>
              <a:gd name="connsiteX2" fmla="*/ 5929529 w 5929529"/>
              <a:gd name="connsiteY2" fmla="*/ 658642 h 658642"/>
              <a:gd name="connsiteX3" fmla="*/ 0 w 5929529"/>
              <a:gd name="connsiteY3" fmla="*/ 658642 h 658642"/>
              <a:gd name="connsiteX4" fmla="*/ 0 w 5929529"/>
              <a:gd name="connsiteY4" fmla="*/ 0 h 658642"/>
              <a:gd name="connsiteX0" fmla="*/ 19250 w 5948779"/>
              <a:gd name="connsiteY0" fmla="*/ 0 h 745270"/>
              <a:gd name="connsiteX1" fmla="*/ 5948779 w 5948779"/>
              <a:gd name="connsiteY1" fmla="*/ 0 h 745270"/>
              <a:gd name="connsiteX2" fmla="*/ 5948779 w 5948779"/>
              <a:gd name="connsiteY2" fmla="*/ 658642 h 745270"/>
              <a:gd name="connsiteX3" fmla="*/ 0 w 5948779"/>
              <a:gd name="connsiteY3" fmla="*/ 745270 h 745270"/>
              <a:gd name="connsiteX4" fmla="*/ 19250 w 5948779"/>
              <a:gd name="connsiteY4" fmla="*/ 0 h 745270"/>
              <a:gd name="connsiteX0" fmla="*/ 19250 w 5958405"/>
              <a:gd name="connsiteY0" fmla="*/ 0 h 783771"/>
              <a:gd name="connsiteX1" fmla="*/ 5948779 w 5958405"/>
              <a:gd name="connsiteY1" fmla="*/ 0 h 783771"/>
              <a:gd name="connsiteX2" fmla="*/ 5958405 w 5958405"/>
              <a:gd name="connsiteY2" fmla="*/ 783771 h 783771"/>
              <a:gd name="connsiteX3" fmla="*/ 0 w 5958405"/>
              <a:gd name="connsiteY3" fmla="*/ 745270 h 783771"/>
              <a:gd name="connsiteX4" fmla="*/ 19250 w 5958405"/>
              <a:gd name="connsiteY4" fmla="*/ 0 h 783771"/>
              <a:gd name="connsiteX0" fmla="*/ 9625 w 5948780"/>
              <a:gd name="connsiteY0" fmla="*/ 0 h 1017131"/>
              <a:gd name="connsiteX1" fmla="*/ 5939154 w 5948780"/>
              <a:gd name="connsiteY1" fmla="*/ 0 h 1017131"/>
              <a:gd name="connsiteX2" fmla="*/ 5948780 w 5948780"/>
              <a:gd name="connsiteY2" fmla="*/ 783771 h 1017131"/>
              <a:gd name="connsiteX3" fmla="*/ 0 w 5948780"/>
              <a:gd name="connsiteY3" fmla="*/ 1017131 h 1017131"/>
              <a:gd name="connsiteX4" fmla="*/ 9625 w 5948780"/>
              <a:gd name="connsiteY4" fmla="*/ 0 h 1017131"/>
              <a:gd name="connsiteX0" fmla="*/ 9625 w 6006532"/>
              <a:gd name="connsiteY0" fmla="*/ 0 h 1018560"/>
              <a:gd name="connsiteX1" fmla="*/ 5939154 w 6006532"/>
              <a:gd name="connsiteY1" fmla="*/ 0 h 1018560"/>
              <a:gd name="connsiteX2" fmla="*/ 6006532 w 6006532"/>
              <a:gd name="connsiteY2" fmla="*/ 1018560 h 1018560"/>
              <a:gd name="connsiteX3" fmla="*/ 0 w 6006532"/>
              <a:gd name="connsiteY3" fmla="*/ 1017131 h 1018560"/>
              <a:gd name="connsiteX4" fmla="*/ 9625 w 6006532"/>
              <a:gd name="connsiteY4" fmla="*/ 0 h 1018560"/>
              <a:gd name="connsiteX0" fmla="*/ 9625 w 5939154"/>
              <a:gd name="connsiteY0" fmla="*/ 0 h 1018560"/>
              <a:gd name="connsiteX1" fmla="*/ 5939154 w 5939154"/>
              <a:gd name="connsiteY1" fmla="*/ 0 h 1018560"/>
              <a:gd name="connsiteX2" fmla="*/ 5910279 w 5939154"/>
              <a:gd name="connsiteY2" fmla="*/ 1018560 h 1018560"/>
              <a:gd name="connsiteX3" fmla="*/ 0 w 5939154"/>
              <a:gd name="connsiteY3" fmla="*/ 1017131 h 1018560"/>
              <a:gd name="connsiteX4" fmla="*/ 9625 w 5939154"/>
              <a:gd name="connsiteY4" fmla="*/ 0 h 1018560"/>
              <a:gd name="connsiteX0" fmla="*/ 9625 w 5948379"/>
              <a:gd name="connsiteY0" fmla="*/ 0 h 1018560"/>
              <a:gd name="connsiteX1" fmla="*/ 5939154 w 5948379"/>
              <a:gd name="connsiteY1" fmla="*/ 0 h 1018560"/>
              <a:gd name="connsiteX2" fmla="*/ 5948379 w 5948379"/>
              <a:gd name="connsiteY2" fmla="*/ 1018560 h 1018560"/>
              <a:gd name="connsiteX3" fmla="*/ 0 w 5948379"/>
              <a:gd name="connsiteY3" fmla="*/ 1017131 h 1018560"/>
              <a:gd name="connsiteX4" fmla="*/ 9625 w 5948379"/>
              <a:gd name="connsiteY4" fmla="*/ 0 h 1018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48379" h="1018560">
                <a:moveTo>
                  <a:pt x="9625" y="0"/>
                </a:moveTo>
                <a:lnTo>
                  <a:pt x="5939154" y="0"/>
                </a:lnTo>
                <a:lnTo>
                  <a:pt x="5948379" y="1018560"/>
                </a:lnTo>
                <a:lnTo>
                  <a:pt x="0" y="1017131"/>
                </a:lnTo>
                <a:cubicBezTo>
                  <a:pt x="3208" y="678087"/>
                  <a:pt x="6417" y="339044"/>
                  <a:pt x="9625" y="0"/>
                </a:cubicBez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;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32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79427"/>
              </p:ext>
            </p:extLst>
          </p:nvPr>
        </p:nvGraphicFramePr>
        <p:xfrm>
          <a:off x="7802546" y="3135391"/>
          <a:ext cx="4048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380880" progId="Equation.DSMT4">
                  <p:embed/>
                </p:oleObj>
              </mc:Choice>
              <mc:Fallback>
                <p:oleObj name="Equation" r:id="rId13" imgW="19044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46" y="3135391"/>
                        <a:ext cx="404813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0"/>
          <p:cNvSpPr>
            <a:spLocks noChangeArrowheads="1"/>
          </p:cNvSpPr>
          <p:nvPr/>
        </p:nvSpPr>
        <p:spPr bwMode="auto">
          <a:xfrm>
            <a:off x="855407" y="4709651"/>
            <a:ext cx="233594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41704"/>
              </p:ext>
            </p:extLst>
          </p:nvPr>
        </p:nvGraphicFramePr>
        <p:xfrm>
          <a:off x="94982" y="4313240"/>
          <a:ext cx="8799873" cy="89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62160" imgH="393480" progId="Equation.DSMT4">
                  <p:embed/>
                </p:oleObj>
              </mc:Choice>
              <mc:Fallback>
                <p:oleObj name="Equation" r:id="rId15" imgW="39621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2" y="4313240"/>
                        <a:ext cx="8799873" cy="896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986790" y="5414080"/>
            <a:ext cx="5950733" cy="912642"/>
          </a:xfrm>
          <a:custGeom>
            <a:avLst/>
            <a:gdLst>
              <a:gd name="connsiteX0" fmla="*/ 0 w 5950733"/>
              <a:gd name="connsiteY0" fmla="*/ 0 h 658642"/>
              <a:gd name="connsiteX1" fmla="*/ 5950733 w 5950733"/>
              <a:gd name="connsiteY1" fmla="*/ 0 h 658642"/>
              <a:gd name="connsiteX2" fmla="*/ 5950733 w 5950733"/>
              <a:gd name="connsiteY2" fmla="*/ 658642 h 658642"/>
              <a:gd name="connsiteX3" fmla="*/ 0 w 5950733"/>
              <a:gd name="connsiteY3" fmla="*/ 658642 h 658642"/>
              <a:gd name="connsiteX4" fmla="*/ 0 w 5950733"/>
              <a:gd name="connsiteY4" fmla="*/ 0 h 658642"/>
              <a:gd name="connsiteX0" fmla="*/ 0 w 5950733"/>
              <a:gd name="connsiteY0" fmla="*/ 0 h 912642"/>
              <a:gd name="connsiteX1" fmla="*/ 5950733 w 5950733"/>
              <a:gd name="connsiteY1" fmla="*/ 0 h 912642"/>
              <a:gd name="connsiteX2" fmla="*/ 5950733 w 5950733"/>
              <a:gd name="connsiteY2" fmla="*/ 658642 h 912642"/>
              <a:gd name="connsiteX3" fmla="*/ 0 w 5950733"/>
              <a:gd name="connsiteY3" fmla="*/ 912642 h 912642"/>
              <a:gd name="connsiteX4" fmla="*/ 0 w 5950733"/>
              <a:gd name="connsiteY4" fmla="*/ 0 h 912642"/>
              <a:gd name="connsiteX0" fmla="*/ 0 w 5950733"/>
              <a:gd name="connsiteY0" fmla="*/ 0 h 938042"/>
              <a:gd name="connsiteX1" fmla="*/ 5950733 w 5950733"/>
              <a:gd name="connsiteY1" fmla="*/ 0 h 938042"/>
              <a:gd name="connsiteX2" fmla="*/ 5925333 w 5950733"/>
              <a:gd name="connsiteY2" fmla="*/ 938042 h 938042"/>
              <a:gd name="connsiteX3" fmla="*/ 0 w 5950733"/>
              <a:gd name="connsiteY3" fmla="*/ 912642 h 938042"/>
              <a:gd name="connsiteX4" fmla="*/ 0 w 5950733"/>
              <a:gd name="connsiteY4" fmla="*/ 0 h 938042"/>
              <a:gd name="connsiteX0" fmla="*/ 0 w 5950733"/>
              <a:gd name="connsiteY0" fmla="*/ 0 h 912642"/>
              <a:gd name="connsiteX1" fmla="*/ 5950733 w 5950733"/>
              <a:gd name="connsiteY1" fmla="*/ 0 h 912642"/>
              <a:gd name="connsiteX2" fmla="*/ 5950733 w 5950733"/>
              <a:gd name="connsiteY2" fmla="*/ 899942 h 912642"/>
              <a:gd name="connsiteX3" fmla="*/ 0 w 5950733"/>
              <a:gd name="connsiteY3" fmla="*/ 912642 h 912642"/>
              <a:gd name="connsiteX4" fmla="*/ 0 w 5950733"/>
              <a:gd name="connsiteY4" fmla="*/ 0 h 912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50733" h="912642">
                <a:moveTo>
                  <a:pt x="0" y="0"/>
                </a:moveTo>
                <a:lnTo>
                  <a:pt x="5950733" y="0"/>
                </a:lnTo>
                <a:lnTo>
                  <a:pt x="5950733" y="899942"/>
                </a:lnTo>
                <a:lnTo>
                  <a:pt x="0" y="91264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   ;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05522"/>
              </p:ext>
            </p:extLst>
          </p:nvPr>
        </p:nvGraphicFramePr>
        <p:xfrm>
          <a:off x="4467213" y="5414080"/>
          <a:ext cx="1044575" cy="95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380880" progId="Equation.DSMT4">
                  <p:embed/>
                </p:oleObj>
              </mc:Choice>
              <mc:Fallback>
                <p:oleObj name="Equation" r:id="rId17" imgW="43164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13" y="5414080"/>
                        <a:ext cx="1044575" cy="952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95440"/>
              </p:ext>
            </p:extLst>
          </p:nvPr>
        </p:nvGraphicFramePr>
        <p:xfrm>
          <a:off x="7489825" y="5400727"/>
          <a:ext cx="1044575" cy="65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228600" progId="Equation.DSMT4">
                  <p:embed/>
                </p:oleObj>
              </mc:Choice>
              <mc:Fallback>
                <p:oleObj name="Equation" r:id="rId19" imgW="469800" imgH="2286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5400727"/>
                        <a:ext cx="1044575" cy="650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48864"/>
              </p:ext>
            </p:extLst>
          </p:nvPr>
        </p:nvGraphicFramePr>
        <p:xfrm>
          <a:off x="10243190" y="3173791"/>
          <a:ext cx="927100" cy="63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28600" progId="Equation.DSMT4">
                  <p:embed/>
                </p:oleObj>
              </mc:Choice>
              <mc:Fallback>
                <p:oleObj name="Equation" r:id="rId21" imgW="393480" imgH="2286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3190" y="3173791"/>
                        <a:ext cx="927100" cy="63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124900"/>
              </p:ext>
            </p:extLst>
          </p:nvPr>
        </p:nvGraphicFramePr>
        <p:xfrm>
          <a:off x="10561155" y="2005158"/>
          <a:ext cx="1495378" cy="67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228600" progId="Equation.DSMT4">
                  <p:embed/>
                </p:oleObj>
              </mc:Choice>
              <mc:Fallback>
                <p:oleObj name="Equation" r:id="rId23" imgW="67284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1155" y="2005158"/>
                        <a:ext cx="1495378" cy="675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01705"/>
              </p:ext>
            </p:extLst>
          </p:nvPr>
        </p:nvGraphicFramePr>
        <p:xfrm>
          <a:off x="10799291" y="981994"/>
          <a:ext cx="1290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28600" progId="Equation.DSMT4">
                  <p:embed/>
                </p:oleObj>
              </mc:Choice>
              <mc:Fallback>
                <p:oleObj name="Equation" r:id="rId25" imgW="59688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291" y="981994"/>
                        <a:ext cx="1290638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5498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37160" y="44960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096000" y="14692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6096000" y="7262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39045" y="1809224"/>
            <a:ext cx="2752358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0" y="384879"/>
            <a:ext cx="12192000" cy="4868765"/>
          </a:xfrm>
          <a:custGeom>
            <a:avLst/>
            <a:gdLst>
              <a:gd name="connsiteX0" fmla="*/ 0 w 12192000"/>
              <a:gd name="connsiteY0" fmla="*/ 0 h 4868765"/>
              <a:gd name="connsiteX1" fmla="*/ 12192000 w 12192000"/>
              <a:gd name="connsiteY1" fmla="*/ 0 h 4868765"/>
              <a:gd name="connsiteX2" fmla="*/ 12192000 w 12192000"/>
              <a:gd name="connsiteY2" fmla="*/ 4868765 h 4868765"/>
              <a:gd name="connsiteX3" fmla="*/ 0 w 12192000"/>
              <a:gd name="connsiteY3" fmla="*/ 4868765 h 4868765"/>
              <a:gd name="connsiteX4" fmla="*/ 0 w 12192000"/>
              <a:gd name="connsiteY4" fmla="*/ 0 h 486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4868765" extrusionOk="0">
                <a:moveTo>
                  <a:pt x="0" y="0"/>
                </a:moveTo>
                <a:cubicBezTo>
                  <a:pt x="4137690" y="118645"/>
                  <a:pt x="7294484" y="116012"/>
                  <a:pt x="12192000" y="0"/>
                </a:cubicBezTo>
                <a:cubicBezTo>
                  <a:pt x="12059118" y="1223301"/>
                  <a:pt x="12276951" y="3543925"/>
                  <a:pt x="12192000" y="4868765"/>
                </a:cubicBezTo>
                <a:cubicBezTo>
                  <a:pt x="10871685" y="5003365"/>
                  <a:pt x="5389075" y="4711569"/>
                  <a:pt x="0" y="4868765"/>
                </a:cubicBezTo>
                <a:cubicBezTo>
                  <a:pt x="-20187" y="4011547"/>
                  <a:pt x="-152480" y="1438531"/>
                  <a:pt x="0" y="0"/>
                </a:cubicBezTo>
                <a:close/>
              </a:path>
            </a:pathLst>
          </a:custGeom>
          <a:noFill/>
          <a:ln w="69850">
            <a:solidFill>
              <a:srgbClr val="B5D98C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7160" y="1469230"/>
            <a:ext cx="12054840" cy="3154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Đọc lại toàn bộ nội dung bài đã học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Nắm vững cách nhận biết đơn thức nhiều biến, đơn thức đồng dạng; cách thu gọn đơn thức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ung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òn lại của bài, tiết sau học tiếp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Bài tập về nhà : Bài 2(sgk trang 10), Bài 1,2 (sbt trang 7).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3200" y="618244"/>
            <a:ext cx="59624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/>
              <a:t>HƯỚNG DẪN TỰ HỌC Ở NHÀ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068933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37160" y="44960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096000" y="14692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6096000" y="7262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39045" y="1809224"/>
            <a:ext cx="2752358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7631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327" y="4086166"/>
            <a:ext cx="3022700" cy="30227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64179" y="2489465"/>
            <a:ext cx="9060364" cy="403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457200" indent="-457200">
              <a:buFontTx/>
              <a:buChar char="-"/>
            </a:pP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ơ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y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àn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ền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vi-V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sinh giành được quyền tham gia trò chơi chọn ngôi sao có số mình thích để nhận gói câu hỏi.</a:t>
            </a:r>
            <a:endParaRPr lang="en-US" sz="28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 Thời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785123" y="889073"/>
            <a:ext cx="63587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: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SAO TẶNG CÔ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Pentagon 32"/>
          <p:cNvSpPr/>
          <p:nvPr/>
        </p:nvSpPr>
        <p:spPr>
          <a:xfrm>
            <a:off x="489517" y="1369257"/>
            <a:ext cx="2370958" cy="840451"/>
          </a:xfrm>
          <a:prstGeom prst="homePlat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LUẬT CHƠI</a:t>
            </a:r>
          </a:p>
        </p:txBody>
      </p:sp>
      <p:sp>
        <p:nvSpPr>
          <p:cNvPr id="17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7798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628" y="138500"/>
            <a:ext cx="11087014" cy="661963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10159100" y="5842000"/>
            <a:ext cx="1874159" cy="91613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3834737"/>
            <a:ext cx="7620000" cy="1365015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</a:p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</a:t>
            </a:r>
          </a:p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03634" y="3013502"/>
            <a:ext cx="18473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798763" y="420221"/>
            <a:ext cx="994947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vi-VN" altLang="en-US" sz="3200" b="1" dirty="0">
                <a:cs typeface="Arial" panose="020B0604020202020204" pitchFamily="34" charset="0"/>
              </a:rPr>
              <a:t>Câu 1: </a:t>
            </a:r>
            <a:r>
              <a:rPr lang="vi-VN" altLang="en-US" sz="3200" dirty="0">
                <a:cs typeface="Arial" panose="020B0604020202020204" pitchFamily="34" charset="0"/>
              </a:rPr>
              <a:t>Viết biểu thức biểu thị diện tích hình vuông có độ dài là 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496575"/>
              </p:ext>
            </p:extLst>
          </p:nvPr>
        </p:nvGraphicFramePr>
        <p:xfrm>
          <a:off x="2456163" y="873125"/>
          <a:ext cx="15065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63" y="873125"/>
                        <a:ext cx="1506537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577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-138499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28067"/>
              </p:ext>
            </p:extLst>
          </p:nvPr>
        </p:nvGraphicFramePr>
        <p:xfrm>
          <a:off x="4851400" y="4097596"/>
          <a:ext cx="2029460" cy="87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097596"/>
                        <a:ext cx="2029460" cy="879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126370"/>
            <a:ext cx="2231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33923"/>
              </p:ext>
            </p:extLst>
          </p:nvPr>
        </p:nvGraphicFramePr>
        <p:xfrm>
          <a:off x="4394200" y="2489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489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406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3" presetClass="entr" presetSubtype="3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1" presetClass="emph" presetSubtype="0" repeatCount="indefinite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1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531" y="99749"/>
            <a:ext cx="10669536" cy="6473662"/>
          </a:xfrm>
          <a:prstGeom prst="rect">
            <a:avLst/>
          </a:prstGeom>
        </p:spPr>
      </p:pic>
      <p:sp>
        <p:nvSpPr>
          <p:cNvPr id="9" name="Pentagon 8">
            <a:hlinkClick r:id="rId4" action="ppaction://hlinksldjump"/>
          </p:cNvPr>
          <p:cNvSpPr/>
          <p:nvPr/>
        </p:nvSpPr>
        <p:spPr>
          <a:xfrm flipH="1">
            <a:off x="10159101" y="6105130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5999" y="3715911"/>
            <a:ext cx="762000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ĐÁP ÁN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24983" y="421383"/>
            <a:ext cx="993986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2: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 biểu thức biểu 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 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ện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 hình chữ nhật có độ dài lần lượt là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96912"/>
              </p:ext>
            </p:extLst>
          </p:nvPr>
        </p:nvGraphicFramePr>
        <p:xfrm>
          <a:off x="4642650" y="892275"/>
          <a:ext cx="3333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650" y="892275"/>
                        <a:ext cx="3333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77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128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64800"/>
              </p:ext>
            </p:extLst>
          </p:nvPr>
        </p:nvGraphicFramePr>
        <p:xfrm>
          <a:off x="4486539" y="4006695"/>
          <a:ext cx="2816754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539" y="4006695"/>
                        <a:ext cx="2816754" cy="918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15240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935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908" y="99749"/>
            <a:ext cx="10948953" cy="6186751"/>
          </a:xfrm>
          <a:prstGeom prst="rect">
            <a:avLst/>
          </a:prstGeom>
        </p:spPr>
      </p:pic>
      <p:sp>
        <p:nvSpPr>
          <p:cNvPr id="9" name="Pentagon 8">
            <a:hlinkClick r:id="rId5" action="ppaction://hlinksldjump"/>
          </p:cNvPr>
          <p:cNvSpPr/>
          <p:nvPr/>
        </p:nvSpPr>
        <p:spPr>
          <a:xfrm flipH="1">
            <a:off x="9619380" y="5602018"/>
            <a:ext cx="1874159" cy="1252279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3760010"/>
            <a:ext cx="762000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77334"/>
            <a:ext cx="1219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747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56060"/>
              </p:ext>
            </p:extLst>
          </p:nvPr>
        </p:nvGraphicFramePr>
        <p:xfrm>
          <a:off x="4534852" y="4060824"/>
          <a:ext cx="34032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852" y="4060824"/>
                        <a:ext cx="3403288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87317" y="301092"/>
            <a:ext cx="1088813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âu 3: </a:t>
            </a:r>
            <a:r>
              <a:rPr lang="vi-VN" altLang="en-US" sz="32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Viết biểu thức biểu thị thể tích hình hộp chữ nhật  có ba kích thước lần lượt là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63373"/>
              </p:ext>
            </p:extLst>
          </p:nvPr>
        </p:nvGraphicFramePr>
        <p:xfrm>
          <a:off x="5485894" y="755818"/>
          <a:ext cx="5106989" cy="72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28600" progId="Equation.DSMT4">
                  <p:embed/>
                </p:oleObj>
              </mc:Choice>
              <mc:Fallback>
                <p:oleObj name="Equation" r:id="rId8" imgW="1676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894" y="755818"/>
                        <a:ext cx="5106989" cy="720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1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467" y="287867"/>
            <a:ext cx="10982175" cy="5956842"/>
          </a:xfrm>
          <a:prstGeom prst="rect">
            <a:avLst/>
          </a:prstGeom>
        </p:spPr>
      </p:pic>
      <p:sp>
        <p:nvSpPr>
          <p:cNvPr id="9" name="Pentagon 8">
            <a:hlinkClick r:id="rId4" action="ppaction://hlinksldjump"/>
          </p:cNvPr>
          <p:cNvSpPr/>
          <p:nvPr/>
        </p:nvSpPr>
        <p:spPr>
          <a:xfrm flipH="1">
            <a:off x="9440148" y="5737795"/>
            <a:ext cx="1996759" cy="1139852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98703" y="3961035"/>
            <a:ext cx="7620000" cy="165724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ĐÁP ÁN: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10027"/>
              </p:ext>
            </p:extLst>
          </p:nvPr>
        </p:nvGraphicFramePr>
        <p:xfrm>
          <a:off x="5352627" y="4179103"/>
          <a:ext cx="900112" cy="122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627" y="4179103"/>
                        <a:ext cx="900112" cy="1221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0" y="5297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77757" y="1213598"/>
            <a:ext cx="10566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âu 4: </a:t>
            </a:r>
            <a:r>
              <a:rPr lang="vi-VN" altLang="en-US" sz="32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Giá trị biểu </a:t>
            </a:r>
            <a:r>
              <a:rPr lang="vi-VN" altLang="en-US" sz="320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hức                     tại          </a:t>
            </a:r>
            <a:r>
              <a:rPr lang="en-US" altLang="en-US" sz="320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altLang="en-US" sz="320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vi-VN" altLang="en-US" sz="32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vi-VN" altLang="en-US" sz="3200" dirty="0"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67123"/>
              </p:ext>
            </p:extLst>
          </p:nvPr>
        </p:nvGraphicFramePr>
        <p:xfrm>
          <a:off x="5101008" y="1114425"/>
          <a:ext cx="2303462" cy="63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008" y="1114425"/>
                        <a:ext cx="2303462" cy="636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02377"/>
              </p:ext>
            </p:extLst>
          </p:nvPr>
        </p:nvGraphicFramePr>
        <p:xfrm>
          <a:off x="7900988" y="1181848"/>
          <a:ext cx="1008062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1181848"/>
                        <a:ext cx="1008062" cy="58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01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312" y="-54031"/>
            <a:ext cx="12299312" cy="6926838"/>
          </a:xfrm>
          <a:prstGeom prst="rect">
            <a:avLst/>
          </a:prstGeom>
        </p:spPr>
      </p:pic>
      <p:sp>
        <p:nvSpPr>
          <p:cNvPr id="9" name="Pentagon 8">
            <a:hlinkClick r:id="rId4" action="ppaction://hlinksldjump"/>
          </p:cNvPr>
          <p:cNvSpPr/>
          <p:nvPr/>
        </p:nvSpPr>
        <p:spPr>
          <a:xfrm flipH="1">
            <a:off x="10317841" y="6219802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149815" y="4767710"/>
            <a:ext cx="8219872" cy="1607155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     </a:t>
            </a:r>
            <a:r>
              <a:rPr lang="vi-VN" sz="3200" dirty="0">
                <a:solidFill>
                  <a:srgbClr val="002060"/>
                </a:solidFill>
                <a:cs typeface="Times New Roman" panose="02020603050405020304" pitchFamily="18" charset="0"/>
              </a:rPr>
              <a:t>ĐÁP ÁN:</a:t>
            </a:r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4596" y="166101"/>
            <a:ext cx="4809066" cy="334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-1"/>
            <a:ext cx="116709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8148"/>
              </p:ext>
            </p:extLst>
          </p:nvPr>
        </p:nvGraphicFramePr>
        <p:xfrm>
          <a:off x="5037419" y="4700115"/>
          <a:ext cx="5121613" cy="163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939600" progId="Equation.DSMT4">
                  <p:embed/>
                </p:oleObj>
              </mc:Choice>
              <mc:Fallback>
                <p:oleObj name="Equation" r:id="rId6" imgW="30733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419" y="4700115"/>
                        <a:ext cx="5121613" cy="1634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98069" y="271038"/>
            <a:ext cx="1053253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 5: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iểu thức biểu thị tổng diện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ích </a:t>
            </a: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vi-VN" altLang="en-US" sz="3500" dirty="0"/>
              <a:t> </a:t>
            </a: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hình vuông và tam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 </a:t>
            </a: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uông là:</a:t>
            </a:r>
            <a:endParaRPr lang="vi-VN" altLang="en-US" sz="3500" dirty="0"/>
          </a:p>
        </p:txBody>
      </p:sp>
    </p:spTree>
    <p:extLst>
      <p:ext uri="{BB962C8B-B14F-4D97-AF65-F5344CB8AC3E}">
        <p14:creationId xmlns:p14="http://schemas.microsoft.com/office/powerpoint/2010/main" val="390518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733" y="99749"/>
            <a:ext cx="11049909" cy="7418651"/>
          </a:xfrm>
          <a:prstGeom prst="rect">
            <a:avLst/>
          </a:prstGeom>
        </p:spPr>
      </p:pic>
      <p:sp>
        <p:nvSpPr>
          <p:cNvPr id="9" name="Pentagon 8">
            <a:hlinkClick r:id="rId4" action="ppaction://hlinksldjump"/>
          </p:cNvPr>
          <p:cNvSpPr/>
          <p:nvPr/>
        </p:nvSpPr>
        <p:spPr>
          <a:xfrm flipH="1">
            <a:off x="10385425" y="5825648"/>
            <a:ext cx="1874159" cy="1077217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1219200" y="4092959"/>
            <a:ext cx="904240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92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6637"/>
              </p:ext>
            </p:extLst>
          </p:nvPr>
        </p:nvGraphicFramePr>
        <p:xfrm>
          <a:off x="1479550" y="1117600"/>
          <a:ext cx="89058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406080" progId="Equation.DSMT4">
                  <p:embed/>
                </p:oleObj>
              </mc:Choice>
              <mc:Fallback>
                <p:oleObj name="Equation" r:id="rId5" imgW="30096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17600"/>
                        <a:ext cx="8905875" cy="115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54357"/>
              </p:ext>
            </p:extLst>
          </p:nvPr>
        </p:nvGraphicFramePr>
        <p:xfrm>
          <a:off x="3219450" y="4313238"/>
          <a:ext cx="68278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480" imgH="419040" progId="Equation.DSMT4">
                  <p:embed/>
                </p:oleObj>
              </mc:Choice>
              <mc:Fallback>
                <p:oleObj name="Equation" r:id="rId7" imgW="2463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313238"/>
                        <a:ext cx="6827838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011079" y="2590844"/>
            <a:ext cx="5749123" cy="766935"/>
            <a:chOff x="4871257" y="83128"/>
            <a:chExt cx="7232072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21733" y="162141"/>
            <a:ext cx="111113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cs typeface="Arial" panose="020B0604020202020204" pitchFamily="34" charset="0"/>
              </a:rPr>
              <a:t>Câu 6:</a:t>
            </a:r>
            <a:r>
              <a:rPr lang="vi-VN" sz="3200" dirty="0">
                <a:cs typeface="Arial" panose="020B0604020202020204" pitchFamily="34" charset="0"/>
              </a:rPr>
              <a:t>Trong các biểu thức sau những biểu thức nào </a:t>
            </a:r>
            <a:r>
              <a:rPr lang="vi-VN" sz="3200" b="1" i="1" dirty="0">
                <a:cs typeface="Arial" panose="020B0604020202020204" pitchFamily="34" charset="0"/>
              </a:rPr>
              <a:t>không</a:t>
            </a:r>
            <a:r>
              <a:rPr lang="vi-VN" sz="3200" dirty="0">
                <a:cs typeface="Arial" panose="020B0604020202020204" pitchFamily="34" charset="0"/>
              </a:rPr>
              <a:t> phải là đơn thức một biến?</a:t>
            </a:r>
          </a:p>
        </p:txBody>
      </p:sp>
    </p:spTree>
    <p:extLst>
      <p:ext uri="{BB962C8B-B14F-4D97-AF65-F5344CB8AC3E}">
        <p14:creationId xmlns:p14="http://schemas.microsoft.com/office/powerpoint/2010/main" val="162122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2</TotalTime>
  <Words>1541</Words>
  <Application>Microsoft Office PowerPoint</Application>
  <PresentationFormat>Widescreen</PresentationFormat>
  <Paragraphs>214</Paragraphs>
  <Slides>26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 Light</vt:lpstr>
      <vt:lpstr>Times New Roman</vt:lpstr>
      <vt:lpstr>Calibri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Trung Hồ Xuân</cp:lastModifiedBy>
  <cp:revision>133</cp:revision>
  <dcterms:created xsi:type="dcterms:W3CDTF">2018-04-11T05:48:28Z</dcterms:created>
  <dcterms:modified xsi:type="dcterms:W3CDTF">2023-07-27T04:59:56Z</dcterms:modified>
</cp:coreProperties>
</file>